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AAB2FE" w14:textId="1E65795D" w:rsidR="00B3508C" w:rsidRPr="007D6BFF" w:rsidRDefault="00B3559A" w:rsidP="007F3743">
      <w:pPr>
        <w:jc w:val="center"/>
        <w:rPr>
          <w:rFonts w:ascii="標楷體" w:eastAsia="標楷體" w:hAnsi="標楷體" w:cs="Times New Roman"/>
          <w:color w:val="FF0000"/>
        </w:rPr>
      </w:pPr>
      <w:r w:rsidRPr="007D6BFF">
        <w:rPr>
          <w:rFonts w:ascii="標楷體" w:eastAsia="標楷體" w:hAnsi="標楷體" w:cs="Times New Roman" w:hint="eastAsia"/>
          <w:highlight w:val="yellow"/>
        </w:rPr>
        <w:t>A</w:t>
      </w:r>
      <w:r w:rsidRPr="007D6BFF">
        <w:rPr>
          <w:rFonts w:ascii="標楷體" w:eastAsia="標楷體" w:hAnsi="標楷體" w:cs="Times New Roman"/>
          <w:highlight w:val="yellow"/>
        </w:rPr>
        <w:t>B</w:t>
      </w:r>
      <w:r w:rsidR="005F259D">
        <w:rPr>
          <w:rFonts w:ascii="標楷體" w:eastAsia="標楷體" w:hAnsi="標楷體" w:cs="Times New Roman" w:hint="eastAsia"/>
          <w:highlight w:val="yellow"/>
        </w:rPr>
        <w:t>|</w:t>
      </w:r>
      <w:r w:rsidR="008977E8" w:rsidRPr="007D6BFF">
        <w:rPr>
          <w:rFonts w:ascii="標楷體" w:eastAsia="標楷體" w:hAnsi="標楷體" w:cs="Times New Roman"/>
          <w:highlight w:val="yellow"/>
        </w:rPr>
        <w:t>BA</w:t>
      </w:r>
    </w:p>
    <w:p w14:paraId="1F4703D5" w14:textId="77777777" w:rsidR="00AB3311" w:rsidRPr="007D6BFF" w:rsidRDefault="002B2BD6" w:rsidP="007F3743">
      <w:pPr>
        <w:pStyle w:val="a3"/>
        <w:numPr>
          <w:ilvl w:val="0"/>
          <w:numId w:val="3"/>
        </w:numPr>
        <w:ind w:leftChars="0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  <w:position w:val="-14"/>
        </w:rPr>
        <w:object w:dxaOrig="5280" w:dyaOrig="380" w14:anchorId="4C119EB2">
          <v:shape id="_x0000_i1026" type="#_x0000_t75" style="width:292.3pt;height:21.6pt" o:ole="">
            <v:imagedata r:id="rId8" o:title=""/>
          </v:shape>
          <o:OLEObject Type="Embed" ProgID="Equation.DSMT4" ShapeID="_x0000_i1026" DrawAspect="Content" ObjectID="_1729372357" r:id="rId9"/>
        </w:object>
      </w:r>
      <w:r w:rsidR="00B3559A" w:rsidRPr="007D6BFF">
        <w:rPr>
          <w:rFonts w:ascii="標楷體" w:eastAsia="標楷體" w:hAnsi="標楷體" w:cs="Times New Roman"/>
        </w:rPr>
        <w:t xml:space="preserve"> </w:t>
      </w:r>
    </w:p>
    <w:p w14:paraId="3EA0F9D9" w14:textId="06F5D05C" w:rsidR="00B3559A" w:rsidRPr="007D6BFF" w:rsidRDefault="00AB3311" w:rsidP="007F3743">
      <w:pPr>
        <w:pStyle w:val="a3"/>
        <w:ind w:leftChars="0" w:left="960"/>
        <w:jc w:val="center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  <w:position w:val="-14"/>
        </w:rPr>
        <w:object w:dxaOrig="1740" w:dyaOrig="380" w14:anchorId="0E1A426C">
          <v:shape id="_x0000_i1027" type="#_x0000_t75" style="width:96.95pt;height:21.6pt" o:ole="">
            <v:imagedata r:id="rId10" o:title=""/>
          </v:shape>
          <o:OLEObject Type="Embed" ProgID="Equation.DSMT4" ShapeID="_x0000_i1027" DrawAspect="Content" ObjectID="_1729372358" r:id="rId11"/>
        </w:object>
      </w:r>
      <w:r w:rsidRPr="007D6BFF">
        <w:rPr>
          <w:rFonts w:ascii="標楷體" w:eastAsia="標楷體" w:hAnsi="標楷體" w:cs="Times New Roman"/>
        </w:rPr>
        <w:t xml:space="preserve">          </w:t>
      </w:r>
      <w:r w:rsidRPr="007D6BFF">
        <w:rPr>
          <w:rFonts w:ascii="標楷體" w:eastAsia="標楷體" w:hAnsi="標楷體" w:cs="Times New Roman"/>
          <w:position w:val="-10"/>
        </w:rPr>
        <w:object w:dxaOrig="1120" w:dyaOrig="300" w14:anchorId="2072F058">
          <v:shape id="_x0000_i1028" type="#_x0000_t75" style="width:61.45pt;height:17.3pt" o:ole="">
            <v:imagedata r:id="rId12" o:title=""/>
          </v:shape>
          <o:OLEObject Type="Embed" ProgID="Equation.DSMT4" ShapeID="_x0000_i1028" DrawAspect="Content" ObjectID="_1729372359" r:id="rId13"/>
        </w:object>
      </w:r>
      <w:r w:rsidRPr="007D6BFF">
        <w:rPr>
          <w:rFonts w:ascii="標楷體" w:eastAsia="標楷體" w:hAnsi="標楷體" w:cs="Times New Roman"/>
        </w:rPr>
        <w:t xml:space="preserve">          </w:t>
      </w:r>
      <w:r w:rsidRPr="007D6BFF">
        <w:rPr>
          <w:rFonts w:ascii="標楷體" w:eastAsia="標楷體" w:hAnsi="標楷體" w:cs="Times New Roman"/>
          <w:position w:val="-10"/>
        </w:rPr>
        <w:object w:dxaOrig="1320" w:dyaOrig="320" w14:anchorId="747B21E7">
          <v:shape id="_x0000_i1029" type="#_x0000_t75" style="width:72.95pt;height:18.25pt" o:ole="">
            <v:imagedata r:id="rId14" o:title=""/>
          </v:shape>
          <o:OLEObject Type="Embed" ProgID="Equation.DSMT4" ShapeID="_x0000_i1029" DrawAspect="Content" ObjectID="_1729372360" r:id="rId15"/>
        </w:object>
      </w:r>
    </w:p>
    <w:p w14:paraId="409DBC72" w14:textId="3D90C6F1" w:rsidR="00B3559A" w:rsidRPr="007D6BFF" w:rsidRDefault="001656E6" w:rsidP="007F3743">
      <w:pPr>
        <w:pStyle w:val="a3"/>
        <w:numPr>
          <w:ilvl w:val="0"/>
          <w:numId w:val="3"/>
        </w:numPr>
        <w:ind w:leftChars="0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  <w:position w:val="-12"/>
        </w:rPr>
        <w:object w:dxaOrig="2500" w:dyaOrig="360" w14:anchorId="3FB94235">
          <v:shape id="_x0000_i1030" type="#_x0000_t75" style="width:138.7pt;height:20.15pt" o:ole="">
            <v:imagedata r:id="rId16" o:title=""/>
          </v:shape>
          <o:OLEObject Type="Embed" ProgID="Equation.DSMT4" ShapeID="_x0000_i1030" DrawAspect="Content" ObjectID="_1729372361" r:id="rId17"/>
        </w:object>
      </w:r>
    </w:p>
    <w:p w14:paraId="571580D0" w14:textId="03CDDE43" w:rsidR="00B3559A" w:rsidRPr="007D6BFF" w:rsidRDefault="00AF341E" w:rsidP="007F3743">
      <w:pPr>
        <w:pStyle w:val="a3"/>
        <w:ind w:leftChars="0" w:left="960"/>
        <w:jc w:val="center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  <w:position w:val="-30"/>
        </w:rPr>
        <w:object w:dxaOrig="1420" w:dyaOrig="720" w14:anchorId="7B00A14F">
          <v:shape id="_x0000_i1031" type="#_x0000_t75" style="width:69.6pt;height:36pt" o:ole="">
            <v:imagedata r:id="rId18" o:title=""/>
          </v:shape>
          <o:OLEObject Type="Embed" ProgID="Equation.DSMT4" ShapeID="_x0000_i1031" DrawAspect="Content" ObjectID="_1729372362" r:id="rId19"/>
        </w:object>
      </w:r>
      <w:r w:rsidR="00A5007A">
        <w:rPr>
          <w:rFonts w:ascii="標楷體" w:eastAsia="標楷體" w:hAnsi="標楷體" w:cs="Times New Roman" w:hint="eastAsia"/>
        </w:rPr>
        <w:t>。</w:t>
      </w:r>
    </w:p>
    <w:p w14:paraId="6EFB9F2D" w14:textId="13ABF49D" w:rsidR="00B3559A" w:rsidRPr="007D6BFF" w:rsidRDefault="00BE50B2" w:rsidP="007F3743">
      <w:pPr>
        <w:pStyle w:val="a3"/>
        <w:numPr>
          <w:ilvl w:val="0"/>
          <w:numId w:val="3"/>
        </w:numPr>
        <w:ind w:leftChars="0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  <w:position w:val="-12"/>
        </w:rPr>
        <w:object w:dxaOrig="2640" w:dyaOrig="360" w14:anchorId="0824BC76">
          <v:shape id="_x0000_i1032" type="#_x0000_t75" style="width:145.45pt;height:20.15pt" o:ole="">
            <v:imagedata r:id="rId20" o:title=""/>
          </v:shape>
          <o:OLEObject Type="Embed" ProgID="Equation.DSMT4" ShapeID="_x0000_i1032" DrawAspect="Content" ObjectID="_1729372363" r:id="rId21"/>
        </w:object>
      </w:r>
    </w:p>
    <w:p w14:paraId="4616659A" w14:textId="0DB72E18" w:rsidR="00B3559A" w:rsidRPr="007D6BFF" w:rsidRDefault="000066B9" w:rsidP="007F3743">
      <w:pPr>
        <w:pStyle w:val="a3"/>
        <w:ind w:leftChars="0" w:left="960"/>
        <w:jc w:val="center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  <w:position w:val="-30"/>
        </w:rPr>
        <w:object w:dxaOrig="1780" w:dyaOrig="720" w14:anchorId="0AB836EC">
          <v:shape id="_x0000_i1033" type="#_x0000_t75" style="width:86.4pt;height:36pt" o:ole="">
            <v:imagedata r:id="rId22" o:title=""/>
          </v:shape>
          <o:OLEObject Type="Embed" ProgID="Equation.DSMT4" ShapeID="_x0000_i1033" DrawAspect="Content" ObjectID="_1729372364" r:id="rId23"/>
        </w:object>
      </w:r>
    </w:p>
    <w:p w14:paraId="6444A048" w14:textId="2B6E5B77" w:rsidR="00B3559A" w:rsidRPr="007D6BFF" w:rsidRDefault="002503DA" w:rsidP="007F3743">
      <w:pPr>
        <w:pStyle w:val="a3"/>
        <w:numPr>
          <w:ilvl w:val="0"/>
          <w:numId w:val="3"/>
        </w:numPr>
        <w:ind w:leftChars="0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  <w:position w:val="-12"/>
        </w:rPr>
        <w:object w:dxaOrig="2480" w:dyaOrig="360" w14:anchorId="72C59DBA">
          <v:shape id="_x0000_i1034" type="#_x0000_t75" style="width:138.25pt;height:20.15pt" o:ole="">
            <v:imagedata r:id="rId24" o:title=""/>
          </v:shape>
          <o:OLEObject Type="Embed" ProgID="Equation.DSMT4" ShapeID="_x0000_i1034" DrawAspect="Content" ObjectID="_1729372365" r:id="rId25"/>
        </w:object>
      </w:r>
    </w:p>
    <w:p w14:paraId="37C5D41B" w14:textId="0D52328A" w:rsidR="00B3559A" w:rsidRPr="007D6BFF" w:rsidRDefault="00450D23" w:rsidP="007F3743">
      <w:pPr>
        <w:pStyle w:val="a3"/>
        <w:ind w:leftChars="0" w:left="960"/>
        <w:jc w:val="center"/>
        <w:rPr>
          <w:rFonts w:ascii="標楷體" w:eastAsia="標楷體" w:hAnsi="標楷體" w:cs="Times New Roman"/>
        </w:rPr>
      </w:pPr>
      <w:r w:rsidRPr="00450D23">
        <w:rPr>
          <w:rFonts w:ascii="標楷體" w:eastAsia="標楷體" w:hAnsi="標楷體" w:cs="Times New Roman"/>
          <w:position w:val="-30"/>
        </w:rPr>
        <w:object w:dxaOrig="1540" w:dyaOrig="720" w14:anchorId="5FD70D77">
          <v:shape id="_x0000_i1035" type="#_x0000_t75" style="width:74.4pt;height:36pt" o:ole="">
            <v:imagedata r:id="rId26" o:title=""/>
          </v:shape>
          <o:OLEObject Type="Embed" ProgID="Equation.DSMT4" ShapeID="_x0000_i1035" DrawAspect="Content" ObjectID="_1729372366" r:id="rId27"/>
        </w:object>
      </w:r>
    </w:p>
    <w:p w14:paraId="3B66E381" w14:textId="77777777" w:rsidR="00B3559A" w:rsidRPr="007D6BFF" w:rsidRDefault="00B3559A" w:rsidP="007F3743">
      <w:pPr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</w:rPr>
        <w:t>Model</w:t>
      </w:r>
    </w:p>
    <w:p w14:paraId="7C765007" w14:textId="6AF9F056" w:rsidR="00CA726A" w:rsidRDefault="001479EA" w:rsidP="007F374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16"/>
        </w:rPr>
        <w:object w:dxaOrig="4360" w:dyaOrig="440" w14:anchorId="218441AD">
          <v:shape id="_x0000_i1036" type="#_x0000_t75" style="width:227.05pt;height:21.6pt" o:ole="">
            <v:imagedata r:id="rId28" o:title=""/>
          </v:shape>
          <o:OLEObject Type="Embed" ProgID="Equation.DSMT4" ShapeID="_x0000_i1036" DrawAspect="Content" ObjectID="_1729372367" r:id="rId29"/>
        </w:object>
      </w:r>
    </w:p>
    <w:p w14:paraId="3319CB4B" w14:textId="699CF315" w:rsidR="00B3559A" w:rsidRPr="00257EA0" w:rsidRDefault="00450D23" w:rsidP="007F3743">
      <w:pPr>
        <w:jc w:val="center"/>
      </w:pPr>
      <w:r w:rsidRPr="00E02ABA">
        <w:rPr>
          <w:position w:val="-10"/>
        </w:rPr>
        <w:object w:dxaOrig="7800" w:dyaOrig="340" w14:anchorId="0FD879B7">
          <v:shape id="_x0000_i1037" type="#_x0000_t75" style="width:390.25pt;height:16.3pt" o:ole="">
            <v:imagedata r:id="rId30" o:title=""/>
          </v:shape>
          <o:OLEObject Type="Embed" ProgID="Equation.DSMT4" ShapeID="_x0000_i1037" DrawAspect="Content" ObjectID="_1729372368" r:id="rId31"/>
        </w:object>
      </w:r>
    </w:p>
    <w:p w14:paraId="7F98BCD5" w14:textId="77777777" w:rsidR="00B3559A" w:rsidRPr="007D6BFF" w:rsidRDefault="00B3559A" w:rsidP="007F3743">
      <w:pPr>
        <w:pStyle w:val="a3"/>
        <w:numPr>
          <w:ilvl w:val="0"/>
          <w:numId w:val="2"/>
        </w:numPr>
        <w:ind w:leftChars="0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</w:rPr>
        <w:t xml:space="preserve">2-sequence </w:t>
      </w:r>
      <m:oMath>
        <m:r>
          <w:rPr>
            <w:rFonts w:ascii="Cambria Math" w:eastAsia="標楷體" w:hAnsi="Cambria Math" w:cs="Times New Roman"/>
          </w:rPr>
          <m:t>×</m:t>
        </m:r>
      </m:oMath>
      <w:r w:rsidRPr="007D6BFF">
        <w:rPr>
          <w:rFonts w:ascii="標楷體" w:eastAsia="標楷體" w:hAnsi="標楷體" w:cs="Times New Roman" w:hint="eastAsia"/>
        </w:rPr>
        <w:t xml:space="preserve"> </w:t>
      </w:r>
      <w:r w:rsidRPr="007D6BFF">
        <w:rPr>
          <w:rFonts w:ascii="標楷體" w:eastAsia="標楷體" w:hAnsi="標楷體" w:cs="Times New Roman"/>
        </w:rPr>
        <w:t xml:space="preserve">2-period </w:t>
      </w:r>
      <w:r w:rsidRPr="007D6BFF">
        <w:rPr>
          <w:rFonts w:ascii="標楷體" w:eastAsia="標楷體" w:hAnsi="標楷體" w:cs="Times New Roman" w:hint="eastAsia"/>
        </w:rPr>
        <w:t>2種藥物交叉設計反應變數表</w:t>
      </w:r>
      <w:r w:rsidRPr="007D6BFF">
        <w:rPr>
          <w:rFonts w:ascii="標楷體" w:eastAsia="標楷體" w:hAnsi="標楷體" w:cs="Times New Roman"/>
        </w:rPr>
        <w:t xml:space="preserve"> </w:t>
      </w:r>
    </w:p>
    <w:p w14:paraId="21912740" w14:textId="70487B84" w:rsidR="00B3559A" w:rsidRPr="007D6BFF" w:rsidRDefault="00396128" w:rsidP="007F3743">
      <w:pPr>
        <w:pStyle w:val="a3"/>
        <w:ind w:leftChars="0"/>
        <w:jc w:val="center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  <w:position w:val="-48"/>
        </w:rPr>
        <w:object w:dxaOrig="3860" w:dyaOrig="1080" w14:anchorId="4F05F74B">
          <v:shape id="_x0000_i1038" type="#_x0000_t75" style="width:193.9pt;height:57.6pt" o:ole="">
            <v:imagedata r:id="rId32" o:title=""/>
          </v:shape>
          <o:OLEObject Type="Embed" ProgID="Equation.DSMT4" ShapeID="_x0000_i1038" DrawAspect="Content" ObjectID="_1729372369" r:id="rId33"/>
        </w:object>
      </w:r>
    </w:p>
    <w:p w14:paraId="589B7D11" w14:textId="77777777" w:rsidR="00B3559A" w:rsidRPr="007D6BFF" w:rsidRDefault="00B3559A" w:rsidP="007F3743">
      <w:pPr>
        <w:pStyle w:val="a3"/>
        <w:numPr>
          <w:ilvl w:val="0"/>
          <w:numId w:val="2"/>
        </w:numPr>
        <w:ind w:leftChars="0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</w:rPr>
        <w:t>AB|BA Crossover Design</w:t>
      </w:r>
      <w:r w:rsidRPr="007D6BFF">
        <w:rPr>
          <w:rFonts w:ascii="標楷體" w:eastAsia="標楷體" w:hAnsi="標楷體" w:cs="Times New Roman" w:hint="eastAsia"/>
        </w:rPr>
        <w:t>參數表</w:t>
      </w:r>
    </w:p>
    <w:p w14:paraId="6019E591" w14:textId="519386BB" w:rsidR="00B3559A" w:rsidRPr="007D6BFF" w:rsidRDefault="00E85BFF" w:rsidP="007F3743">
      <w:pPr>
        <w:pStyle w:val="a3"/>
        <w:ind w:leftChars="0"/>
        <w:jc w:val="center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  <w:position w:val="-50"/>
        </w:rPr>
        <w:object w:dxaOrig="4300" w:dyaOrig="1100" w14:anchorId="32ECC7AC">
          <v:shape id="_x0000_i1039" type="#_x0000_t75" style="width:213.6pt;height:53.3pt" o:ole="">
            <v:imagedata r:id="rId34" o:title=""/>
          </v:shape>
          <o:OLEObject Type="Embed" ProgID="Equation.DSMT4" ShapeID="_x0000_i1039" DrawAspect="Content" ObjectID="_1729372370" r:id="rId35"/>
        </w:object>
      </w:r>
    </w:p>
    <w:p w14:paraId="5C88D732" w14:textId="77777777" w:rsidR="00B3559A" w:rsidRPr="007D6BFF" w:rsidRDefault="00B3559A" w:rsidP="007F3743">
      <w:pPr>
        <w:pStyle w:val="a3"/>
        <w:numPr>
          <w:ilvl w:val="0"/>
          <w:numId w:val="2"/>
        </w:numPr>
        <w:ind w:leftChars="0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</w:rPr>
        <w:t>AB|BA Crossover Design</w:t>
      </w:r>
      <w:r w:rsidRPr="007D6BFF">
        <w:rPr>
          <w:rFonts w:ascii="標楷體" w:eastAsia="標楷體" w:hAnsi="標楷體" w:cs="Times New Roman" w:hint="eastAsia"/>
        </w:rPr>
        <w:t>自變量定義表</w:t>
      </w:r>
    </w:p>
    <w:p w14:paraId="08B48C1C" w14:textId="54D3744B" w:rsidR="00B3559A" w:rsidRDefault="00B033AE" w:rsidP="007F3743">
      <w:pPr>
        <w:pStyle w:val="a3"/>
        <w:ind w:leftChars="0"/>
        <w:jc w:val="center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  <w:position w:val="-174"/>
        </w:rPr>
        <w:object w:dxaOrig="3300" w:dyaOrig="3600" w14:anchorId="40B4D9A4">
          <v:shape id="_x0000_i1040" type="#_x0000_t75" style="width:164.15pt;height:180.95pt" o:ole="">
            <v:imagedata r:id="rId36" o:title=""/>
          </v:shape>
          <o:OLEObject Type="Embed" ProgID="Equation.DSMT4" ShapeID="_x0000_i1040" DrawAspect="Content" ObjectID="_1729372371" r:id="rId37"/>
        </w:object>
      </w:r>
    </w:p>
    <w:p w14:paraId="1C83887A" w14:textId="314CF4FA" w:rsidR="00A57900" w:rsidRPr="00B033AE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lastRenderedPageBreak/>
        <w:t>概似函數</w:t>
      </w:r>
    </w:p>
    <w:p w14:paraId="3D9827F0" w14:textId="49ED0319" w:rsidR="009E4F7A" w:rsidRPr="00497955" w:rsidRDefault="00052740" w:rsidP="007F3743">
      <w:pPr>
        <w:pStyle w:val="MTDisplayEquation"/>
        <w:rPr>
          <w:rFonts w:ascii="Times New Roman" w:eastAsia="標楷體" w:hAnsi="Times New Roman" w:cs="Times New Roman"/>
        </w:rPr>
      </w:pPr>
      <w:r w:rsidRPr="00E82773">
        <w:rPr>
          <w:position w:val="-64"/>
        </w:rPr>
        <w:object w:dxaOrig="7760" w:dyaOrig="1359" w14:anchorId="0A47E305">
          <v:shape id="_x0000_i1041" type="#_x0000_t75" style="width:388.3pt;height:67.7pt" o:ole="">
            <v:imagedata r:id="rId38" o:title=""/>
          </v:shape>
          <o:OLEObject Type="Embed" ProgID="Equation.DSMT4" ShapeID="_x0000_i1041" DrawAspect="Content" ObjectID="_1729372372" r:id="rId39"/>
        </w:object>
      </w:r>
    </w:p>
    <w:p w14:paraId="1141059F" w14:textId="77777777" w:rsidR="009E4F7A" w:rsidRPr="00497955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分數函數</w:t>
      </w:r>
    </w:p>
    <w:p w14:paraId="76D12478" w14:textId="02845104" w:rsidR="00EA7A5B" w:rsidRDefault="00EA7A5B" w:rsidP="007F3743">
      <w:pPr>
        <w:pStyle w:val="MTDisplayEquation"/>
      </w:pPr>
      <w:r w:rsidRPr="00E02ABA">
        <w:rPr>
          <w:position w:val="-24"/>
        </w:rPr>
        <w:object w:dxaOrig="9540" w:dyaOrig="620" w14:anchorId="12DF4BEE">
          <v:shape id="_x0000_i1042" type="#_x0000_t75" style="width:477.1pt;height:31.7pt" o:ole="">
            <v:imagedata r:id="rId40" o:title=""/>
          </v:shape>
          <o:OLEObject Type="Embed" ProgID="Equation.DSMT4" ShapeID="_x0000_i1042" DrawAspect="Content" ObjectID="_1729372373" r:id="rId41"/>
        </w:object>
      </w:r>
    </w:p>
    <w:p w14:paraId="228D28E9" w14:textId="30364AA3" w:rsidR="0098393C" w:rsidRDefault="0098393C" w:rsidP="007F3743">
      <w:r w:rsidRPr="00E02ABA">
        <w:rPr>
          <w:position w:val="-28"/>
        </w:rPr>
        <w:object w:dxaOrig="6080" w:dyaOrig="660" w14:anchorId="1E835A92">
          <v:shape id="_x0000_i1043" type="#_x0000_t75" style="width:304.8pt;height:33.1pt" o:ole="">
            <v:imagedata r:id="rId42" o:title=""/>
          </v:shape>
          <o:OLEObject Type="Embed" ProgID="Equation.DSMT4" ShapeID="_x0000_i1043" DrawAspect="Content" ObjectID="_1729372374" r:id="rId43"/>
        </w:object>
      </w:r>
    </w:p>
    <w:p w14:paraId="201335FF" w14:textId="1D55CD21" w:rsidR="0098393C" w:rsidRDefault="0098393C" w:rsidP="007F3743">
      <w:r w:rsidRPr="00E02ABA">
        <w:rPr>
          <w:position w:val="-28"/>
        </w:rPr>
        <w:object w:dxaOrig="6060" w:dyaOrig="660" w14:anchorId="7C106DEB">
          <v:shape id="_x0000_i1044" type="#_x0000_t75" style="width:302.9pt;height:33.1pt" o:ole="">
            <v:imagedata r:id="rId44" o:title=""/>
          </v:shape>
          <o:OLEObject Type="Embed" ProgID="Equation.DSMT4" ShapeID="_x0000_i1044" DrawAspect="Content" ObjectID="_1729372375" r:id="rId45"/>
        </w:object>
      </w:r>
    </w:p>
    <w:p w14:paraId="5A63BB6A" w14:textId="2EB1E297" w:rsidR="0098393C" w:rsidRPr="00EA7A5B" w:rsidRDefault="0098393C" w:rsidP="007F3743">
      <w:r w:rsidRPr="00E02ABA">
        <w:rPr>
          <w:position w:val="-24"/>
        </w:rPr>
        <w:object w:dxaOrig="5360" w:dyaOrig="620" w14:anchorId="1BABF3BA">
          <v:shape id="_x0000_i1045" type="#_x0000_t75" style="width:268.3pt;height:31.7pt" o:ole="">
            <v:imagedata r:id="rId46" o:title=""/>
          </v:shape>
          <o:OLEObject Type="Embed" ProgID="Equation.DSMT4" ShapeID="_x0000_i1045" DrawAspect="Content" ObjectID="_1729372376" r:id="rId47"/>
        </w:object>
      </w:r>
    </w:p>
    <w:p w14:paraId="4EABCF39" w14:textId="3D746D6B" w:rsidR="005D3DE6" w:rsidRDefault="005D3DE6" w:rsidP="007F3743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分數函數取期望值可得</w:t>
      </w:r>
    </w:p>
    <w:p w14:paraId="006557FE" w14:textId="2FAD63E1" w:rsidR="00BE2038" w:rsidRDefault="00BE2038" w:rsidP="007F3743">
      <w:r w:rsidRPr="00E02ABA">
        <w:rPr>
          <w:position w:val="-28"/>
        </w:rPr>
        <w:object w:dxaOrig="10320" w:dyaOrig="680" w14:anchorId="4ABF8064">
          <v:shape id="_x0000_i1046" type="#_x0000_t75" style="width:516pt;height:34.55pt" o:ole="">
            <v:imagedata r:id="rId48" o:title=""/>
          </v:shape>
          <o:OLEObject Type="Embed" ProgID="Equation.DSMT4" ShapeID="_x0000_i1046" DrawAspect="Content" ObjectID="_1729372377" r:id="rId49"/>
        </w:object>
      </w:r>
    </w:p>
    <w:p w14:paraId="577BD17B" w14:textId="68601788" w:rsidR="00BE2038" w:rsidRDefault="00BE2038" w:rsidP="007F3743">
      <w:r w:rsidRPr="00E02ABA">
        <w:rPr>
          <w:position w:val="-30"/>
        </w:rPr>
        <w:object w:dxaOrig="6860" w:dyaOrig="720" w14:anchorId="6766A8A1">
          <v:shape id="_x0000_i1047" type="#_x0000_t75" style="width:343.2pt;height:36pt" o:ole="">
            <v:imagedata r:id="rId50" o:title=""/>
          </v:shape>
          <o:OLEObject Type="Embed" ProgID="Equation.DSMT4" ShapeID="_x0000_i1047" DrawAspect="Content" ObjectID="_1729372378" r:id="rId51"/>
        </w:object>
      </w:r>
    </w:p>
    <w:p w14:paraId="799F7960" w14:textId="3817A095" w:rsidR="00695DA5" w:rsidRDefault="00695DA5" w:rsidP="007F3743">
      <w:r w:rsidRPr="00E02ABA">
        <w:rPr>
          <w:position w:val="-30"/>
        </w:rPr>
        <w:object w:dxaOrig="6860" w:dyaOrig="720" w14:anchorId="4DB51C9D">
          <v:shape id="_x0000_i1048" type="#_x0000_t75" style="width:343.2pt;height:36pt" o:ole="">
            <v:imagedata r:id="rId52" o:title=""/>
          </v:shape>
          <o:OLEObject Type="Embed" ProgID="Equation.DSMT4" ShapeID="_x0000_i1048" DrawAspect="Content" ObjectID="_1729372379" r:id="rId53"/>
        </w:object>
      </w:r>
    </w:p>
    <w:p w14:paraId="3A7DE8F9" w14:textId="0CA71966" w:rsidR="001B6F13" w:rsidRDefault="00695DA5" w:rsidP="007F3743">
      <w:pPr>
        <w:rPr>
          <w:rFonts w:ascii="Times New Roman" w:eastAsia="標楷體" w:hAnsi="Times New Roman" w:cs="Times New Roman"/>
        </w:rPr>
      </w:pPr>
      <w:r w:rsidRPr="00E02ABA">
        <w:rPr>
          <w:position w:val="-28"/>
        </w:rPr>
        <w:object w:dxaOrig="6160" w:dyaOrig="680" w14:anchorId="0A58BE8A">
          <v:shape id="_x0000_i1049" type="#_x0000_t75" style="width:307.2pt;height:34.55pt" o:ole="">
            <v:imagedata r:id="rId54" o:title=""/>
          </v:shape>
          <o:OLEObject Type="Embed" ProgID="Equation.DSMT4" ShapeID="_x0000_i1049" DrawAspect="Content" ObjectID="_1729372380" r:id="rId55"/>
        </w:object>
      </w:r>
      <w:r w:rsidR="00417D7B">
        <w:rPr>
          <w:rFonts w:ascii="Times New Roman" w:eastAsia="標楷體" w:hAnsi="Times New Roman" w:cs="Times New Roman" w:hint="eastAsia"/>
          <w:color w:val="FF0000"/>
        </w:rPr>
        <w:t>跟第一頁還是不一致</w:t>
      </w:r>
    </w:p>
    <w:p w14:paraId="69D0BB2C" w14:textId="77777777" w:rsidR="00270D0A" w:rsidRPr="00497955" w:rsidRDefault="00270D0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最大概似估計量</w:t>
      </w:r>
    </w:p>
    <w:bookmarkStart w:id="0" w:name="_Hlk105105769"/>
    <w:p w14:paraId="0F555E2D" w14:textId="709E2BD9" w:rsidR="00270D0A" w:rsidRPr="00497955" w:rsidRDefault="005B0B7E" w:rsidP="007F374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5B0B7E">
        <w:rPr>
          <w:rFonts w:ascii="Times New Roman" w:eastAsia="標楷體" w:hAnsi="Times New Roman" w:cs="Times New Roman"/>
          <w:position w:val="-56"/>
        </w:rPr>
        <w:object w:dxaOrig="6759" w:dyaOrig="1320" w14:anchorId="46827082">
          <v:shape id="_x0000_i1050" type="#_x0000_t75" style="width:338.4pt;height:59.05pt" o:ole="">
            <v:imagedata r:id="rId56" o:title=""/>
          </v:shape>
          <o:OLEObject Type="Embed" ProgID="Equation.DSMT4" ShapeID="_x0000_i1050" DrawAspect="Content" ObjectID="_1729372381" r:id="rId57"/>
        </w:object>
      </w:r>
    </w:p>
    <w:bookmarkEnd w:id="0"/>
    <w:p w14:paraId="04C8BE57" w14:textId="693512FA" w:rsidR="00270D0A" w:rsidRPr="00497955" w:rsidRDefault="008E2AC7" w:rsidP="007F374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5B0B7E">
        <w:rPr>
          <w:rFonts w:ascii="Times New Roman" w:eastAsia="標楷體" w:hAnsi="Times New Roman" w:cs="Times New Roman"/>
          <w:position w:val="-110"/>
        </w:rPr>
        <w:object w:dxaOrig="4480" w:dyaOrig="2320" w14:anchorId="2AA06B7D">
          <v:shape id="_x0000_i1051" type="#_x0000_t75" style="width:225.6pt;height:126.7pt" o:ole="">
            <v:imagedata r:id="rId58" o:title=""/>
          </v:shape>
          <o:OLEObject Type="Embed" ProgID="Equation.DSMT4" ShapeID="_x0000_i1051" DrawAspect="Content" ObjectID="_1729372382" r:id="rId59"/>
        </w:object>
      </w:r>
    </w:p>
    <w:p w14:paraId="47D252BE" w14:textId="70B28527" w:rsidR="00D22F77" w:rsidRPr="00F3059E" w:rsidRDefault="00F3059E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proofErr w:type="gramStart"/>
      <w:r>
        <w:rPr>
          <w:rFonts w:ascii="Times New Roman" w:eastAsia="標楷體" w:hAnsi="Times New Roman" w:cs="Times New Roman" w:hint="eastAsia"/>
        </w:rPr>
        <w:t>側面概似</w:t>
      </w:r>
      <w:proofErr w:type="gramEnd"/>
      <w:r>
        <w:rPr>
          <w:rFonts w:ascii="Times New Roman" w:eastAsia="標楷體" w:hAnsi="Times New Roman" w:cs="Times New Roman" w:hint="eastAsia"/>
        </w:rPr>
        <w:t>函數</w:t>
      </w:r>
      <w:r w:rsidR="00A5007A" w:rsidRPr="00A5007A">
        <w:rPr>
          <w:rFonts w:ascii="標楷體" w:eastAsia="標楷體" w:hAnsi="標楷體" w:cs="Times New Roman" w:hint="eastAsia"/>
          <w:color w:val="FF0000"/>
        </w:rPr>
        <w:t>『所有』</w:t>
      </w:r>
      <w:r w:rsidR="00A5007A" w:rsidRPr="001C7DDD">
        <w:rPr>
          <w:rFonts w:ascii="Times New Roman" w:eastAsia="標楷體" w:hAnsi="Times New Roman" w:cs="Times New Roman"/>
          <w:color w:val="FF0000"/>
        </w:rPr>
        <w:t>行距要一致</w:t>
      </w:r>
      <w:r w:rsidR="00A5007A">
        <w:rPr>
          <w:rFonts w:ascii="Times New Roman" w:eastAsia="標楷體" w:hAnsi="Times New Roman" w:cs="Times New Roman" w:hint="eastAsia"/>
          <w:color w:val="FF0000"/>
        </w:rPr>
        <w:t>，要有標點符號</w:t>
      </w:r>
    </w:p>
    <w:p w14:paraId="3D93225A" w14:textId="31214CFA" w:rsidR="000A1390" w:rsidRDefault="00593057" w:rsidP="007F3743">
      <w:pPr>
        <w:ind w:firstLine="480"/>
      </w:pPr>
      <w:r w:rsidRPr="007D6BFF">
        <w:rPr>
          <w:rFonts w:ascii="標楷體" w:eastAsia="標楷體" w:hAnsi="標楷體" w:cs="Times New Roman"/>
          <w:position w:val="-64"/>
        </w:rPr>
        <w:object w:dxaOrig="7460" w:dyaOrig="1460" w14:anchorId="22BACF00">
          <v:shape id="_x0000_i1052" type="#_x0000_t75" style="width:372pt;height:69.6pt" o:ole="">
            <v:imagedata r:id="rId60" o:title=""/>
          </v:shape>
          <o:OLEObject Type="Embed" ProgID="Equation.DSMT4" ShapeID="_x0000_i1052" DrawAspect="Content" ObjectID="_1729372383" r:id="rId61"/>
        </w:object>
      </w:r>
      <w:r w:rsidR="0025217B">
        <w:rPr>
          <w:rFonts w:ascii="Times New Roman" w:eastAsia="標楷體" w:hAnsi="Times New Roman" w:cs="Times New Roman"/>
        </w:rPr>
        <w:tab/>
      </w:r>
      <w:r w:rsidR="00CD3A75" w:rsidRPr="00E02ABA">
        <w:rPr>
          <w:position w:val="-24"/>
        </w:rPr>
        <w:object w:dxaOrig="9700" w:dyaOrig="620" w14:anchorId="2E5DDD5F">
          <v:shape id="_x0000_i1053" type="#_x0000_t75" style="width:485.3pt;height:31.7pt" o:ole="">
            <v:imagedata r:id="rId62" o:title=""/>
          </v:shape>
          <o:OLEObject Type="Embed" ProgID="Equation.DSMT4" ShapeID="_x0000_i1053" DrawAspect="Content" ObjectID="_1729372384" r:id="rId63"/>
        </w:object>
      </w:r>
      <w:r w:rsidR="0025217B">
        <w:rPr>
          <w:rFonts w:ascii="Times New Roman" w:eastAsia="標楷體" w:hAnsi="Times New Roman" w:cs="Times New Roman"/>
        </w:rPr>
        <w:tab/>
      </w:r>
      <w:r w:rsidR="002E239A" w:rsidRPr="00E02ABA">
        <w:rPr>
          <w:position w:val="-28"/>
        </w:rPr>
        <w:object w:dxaOrig="6160" w:dyaOrig="660" w14:anchorId="5EF600F5">
          <v:shape id="_x0000_i1054" type="#_x0000_t75" style="width:307.2pt;height:33.1pt" o:ole="">
            <v:imagedata r:id="rId64" o:title=""/>
          </v:shape>
          <o:OLEObject Type="Embed" ProgID="Equation.DSMT4" ShapeID="_x0000_i1054" DrawAspect="Content" ObjectID="_1729372385" r:id="rId65"/>
        </w:object>
      </w:r>
    </w:p>
    <w:p w14:paraId="59E4F289" w14:textId="6B5C82C6" w:rsidR="002E239A" w:rsidRDefault="002E239A" w:rsidP="007F3743">
      <w:pPr>
        <w:ind w:firstLine="480"/>
      </w:pPr>
      <w:r w:rsidRPr="00E02ABA">
        <w:rPr>
          <w:position w:val="-24"/>
        </w:rPr>
        <w:object w:dxaOrig="5440" w:dyaOrig="620" w14:anchorId="4D0246A2">
          <v:shape id="_x0000_i1055" type="#_x0000_t75" style="width:271.7pt;height:31.7pt" o:ole="">
            <v:imagedata r:id="rId66" o:title=""/>
          </v:shape>
          <o:OLEObject Type="Embed" ProgID="Equation.DSMT4" ShapeID="_x0000_i1055" DrawAspect="Content" ObjectID="_1729372386" r:id="rId67"/>
        </w:object>
      </w:r>
    </w:p>
    <w:p w14:paraId="610DC570" w14:textId="142824F4" w:rsidR="00644A6C" w:rsidRDefault="00644A6C" w:rsidP="007F3743">
      <w:pPr>
        <w:ind w:firstLine="480"/>
      </w:pPr>
      <w:r w:rsidRPr="00644A6C">
        <w:rPr>
          <w:position w:val="-6"/>
        </w:rPr>
        <w:object w:dxaOrig="600" w:dyaOrig="279" w14:anchorId="2E802304">
          <v:shape id="_x0000_i1056" type="#_x0000_t75" style="width:30.25pt;height:13.45pt" o:ole="">
            <v:imagedata r:id="rId68" o:title=""/>
          </v:shape>
          <o:OLEObject Type="Embed" ProgID="Equation.DSMT4" ShapeID="_x0000_i1056" DrawAspect="Content" ObjectID="_1729372387" r:id="rId69"/>
        </w:object>
      </w:r>
    </w:p>
    <w:p w14:paraId="3930BA2A" w14:textId="25D1920D" w:rsidR="00644A6C" w:rsidRDefault="00644A6C" w:rsidP="007F3743">
      <w:pPr>
        <w:ind w:firstLine="480"/>
      </w:pPr>
      <w:r w:rsidRPr="00E02ABA">
        <w:rPr>
          <w:position w:val="-24"/>
        </w:rPr>
        <w:object w:dxaOrig="8620" w:dyaOrig="620" w14:anchorId="2E1990B7">
          <v:shape id="_x0000_i1057" type="#_x0000_t75" style="width:431.5pt;height:31.7pt" o:ole="">
            <v:imagedata r:id="rId70" o:title=""/>
          </v:shape>
          <o:OLEObject Type="Embed" ProgID="Equation.DSMT4" ShapeID="_x0000_i1057" DrawAspect="Content" ObjectID="_1729372388" r:id="rId71"/>
        </w:object>
      </w:r>
    </w:p>
    <w:p w14:paraId="5099ABBD" w14:textId="685C54DE" w:rsidR="000A1390" w:rsidRPr="00B34A10" w:rsidRDefault="00B34A10" w:rsidP="007F3743">
      <w:pPr>
        <w:ind w:firstLine="480"/>
      </w:pPr>
      <w:r w:rsidRPr="00E02ABA">
        <w:rPr>
          <w:position w:val="-28"/>
        </w:rPr>
        <w:object w:dxaOrig="5080" w:dyaOrig="660" w14:anchorId="669E2089">
          <v:shape id="_x0000_i1058" type="#_x0000_t75" style="width:253.45pt;height:33.1pt" o:ole="">
            <v:imagedata r:id="rId72" o:title=""/>
          </v:shape>
          <o:OLEObject Type="Embed" ProgID="Equation.DSMT4" ShapeID="_x0000_i1058" DrawAspect="Content" ObjectID="_1729372389" r:id="rId73"/>
        </w:object>
      </w:r>
    </w:p>
    <w:p w14:paraId="01B28EBB" w14:textId="64F12D29" w:rsidR="00B34A10" w:rsidRDefault="00B34A10" w:rsidP="007F3743">
      <w:pPr>
        <w:ind w:firstLine="480"/>
        <w:rPr>
          <w:rFonts w:ascii="Times New Roman" w:eastAsia="標楷體" w:hAnsi="Times New Roman" w:cs="Times New Roman"/>
        </w:rPr>
      </w:pPr>
      <w:r w:rsidRPr="00E02ABA">
        <w:rPr>
          <w:position w:val="-24"/>
        </w:rPr>
        <w:object w:dxaOrig="5100" w:dyaOrig="620" w14:anchorId="705AC2D4">
          <v:shape id="_x0000_i1059" type="#_x0000_t75" style="width:254.9pt;height:31.7pt" o:ole="">
            <v:imagedata r:id="rId74" o:title=""/>
          </v:shape>
          <o:OLEObject Type="Embed" ProgID="Equation.DSMT4" ShapeID="_x0000_i1059" DrawAspect="Content" ObjectID="_1729372390" r:id="rId75"/>
        </w:object>
      </w:r>
    </w:p>
    <w:p w14:paraId="325E51B8" w14:textId="38555339" w:rsidR="000A1390" w:rsidRDefault="000F23CB" w:rsidP="007F3743">
      <w:pPr>
        <w:ind w:firstLine="480"/>
        <w:rPr>
          <w:rFonts w:ascii="Times New Roman" w:eastAsia="標楷體" w:hAnsi="Times New Roman" w:cs="Times New Roman"/>
        </w:rPr>
      </w:pPr>
      <w:r w:rsidRPr="000F23CB">
        <w:rPr>
          <w:rFonts w:ascii="Times New Roman" w:eastAsia="標楷體" w:hAnsi="Times New Roman" w:cs="Times New Roman"/>
          <w:position w:val="-6"/>
        </w:rPr>
        <w:object w:dxaOrig="980" w:dyaOrig="279" w14:anchorId="7DDD2FD1">
          <v:shape id="_x0000_i1060" type="#_x0000_t75" style="width:49.45pt;height:14.4pt" o:ole="">
            <v:imagedata r:id="rId76" o:title=""/>
          </v:shape>
          <o:OLEObject Type="Embed" ProgID="Equation.DSMT4" ShapeID="_x0000_i1060" DrawAspect="Content" ObjectID="_1729372391" r:id="rId77"/>
        </w:object>
      </w:r>
    </w:p>
    <w:p w14:paraId="501C0FD5" w14:textId="62C5521E" w:rsidR="000F23CB" w:rsidRDefault="000F23CB" w:rsidP="007F3743">
      <w:pPr>
        <w:ind w:firstLine="480"/>
      </w:pPr>
      <w:r w:rsidRPr="00E02ABA">
        <w:rPr>
          <w:position w:val="-14"/>
        </w:rPr>
        <w:object w:dxaOrig="1939" w:dyaOrig="400" w14:anchorId="76E8F9D5">
          <v:shape id="_x0000_i1061" type="#_x0000_t75" style="width:97.45pt;height:19.7pt" o:ole="">
            <v:imagedata r:id="rId78" o:title=""/>
          </v:shape>
          <o:OLEObject Type="Embed" ProgID="Equation.DSMT4" ShapeID="_x0000_i1061" DrawAspect="Content" ObjectID="_1729372392" r:id="rId79"/>
        </w:object>
      </w:r>
    </w:p>
    <w:p w14:paraId="09E1919C" w14:textId="0C444E0C" w:rsidR="000F23CB" w:rsidRDefault="000F23CB" w:rsidP="007F3743">
      <w:pPr>
        <w:ind w:firstLine="480"/>
      </w:pPr>
      <w:r w:rsidRPr="00E02ABA">
        <w:rPr>
          <w:position w:val="-14"/>
        </w:rPr>
        <w:object w:dxaOrig="2920" w:dyaOrig="400" w14:anchorId="124C1813">
          <v:shape id="_x0000_i1062" type="#_x0000_t75" style="width:145.45pt;height:19.7pt" o:ole="">
            <v:imagedata r:id="rId80" o:title=""/>
          </v:shape>
          <o:OLEObject Type="Embed" ProgID="Equation.DSMT4" ShapeID="_x0000_i1062" DrawAspect="Content" ObjectID="_1729372393" r:id="rId81"/>
        </w:object>
      </w:r>
    </w:p>
    <w:p w14:paraId="43E1F898" w14:textId="5CF1EF22" w:rsidR="000F23CB" w:rsidRDefault="000F23CB" w:rsidP="007F3743">
      <w:pPr>
        <w:ind w:firstLine="480"/>
        <w:rPr>
          <w:rFonts w:ascii="Times New Roman" w:eastAsia="標楷體" w:hAnsi="Times New Roman" w:cs="Times New Roman"/>
        </w:rPr>
      </w:pPr>
      <w:r w:rsidRPr="00E02ABA">
        <w:rPr>
          <w:position w:val="-14"/>
        </w:rPr>
        <w:object w:dxaOrig="2980" w:dyaOrig="420" w14:anchorId="1D6F969E">
          <v:shape id="_x0000_i1063" type="#_x0000_t75" style="width:148.3pt;height:21.1pt" o:ole="">
            <v:imagedata r:id="rId82" o:title=""/>
          </v:shape>
          <o:OLEObject Type="Embed" ProgID="Equation.DSMT4" ShapeID="_x0000_i1063" DrawAspect="Content" ObjectID="_1729372394" r:id="rId83"/>
        </w:object>
      </w:r>
    </w:p>
    <w:p w14:paraId="11D2C1C5" w14:textId="77777777" w:rsidR="00125620" w:rsidRDefault="009709F3" w:rsidP="007F3743">
      <w:pPr>
        <w:ind w:firstLine="480"/>
        <w:rPr>
          <w:rFonts w:ascii="標楷體" w:eastAsia="標楷體" w:hAnsi="標楷體" w:cs="Times New Roman"/>
        </w:rPr>
      </w:pPr>
      <w:r w:rsidRPr="00EB3CB1">
        <w:rPr>
          <w:rFonts w:ascii="標楷體" w:eastAsia="標楷體" w:hAnsi="標楷體" w:cs="Times New Roman"/>
          <w:position w:val="-12"/>
        </w:rPr>
        <w:object w:dxaOrig="2200" w:dyaOrig="360" w14:anchorId="6F244EB8">
          <v:shape id="_x0000_i1064" type="#_x0000_t75" style="width:110.4pt;height:18.25pt" o:ole="">
            <v:imagedata r:id="rId84" o:title=""/>
          </v:shape>
          <o:OLEObject Type="Embed" ProgID="Equation.DSMT4" ShapeID="_x0000_i1064" DrawAspect="Content" ObjectID="_1729372395" r:id="rId85"/>
        </w:object>
      </w:r>
    </w:p>
    <w:p w14:paraId="254A69CA" w14:textId="6DC3F674" w:rsidR="00125620" w:rsidRPr="007D6BFF" w:rsidRDefault="00125620" w:rsidP="007F3743">
      <w:pPr>
        <w:ind w:firstLine="480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 w:hint="eastAsia"/>
        </w:rPr>
        <w:t>定義</w:t>
      </w:r>
      <w:r w:rsidRPr="007D6BFF">
        <w:rPr>
          <w:rFonts w:ascii="標楷體" w:eastAsia="標楷體" w:hAnsi="標楷體" w:cs="Times New Roman"/>
          <w:position w:val="-14"/>
        </w:rPr>
        <w:object w:dxaOrig="5760" w:dyaOrig="400" w14:anchorId="43EAE470">
          <v:shape id="_x0000_i1065" type="#_x0000_t75" style="width:284.15pt;height:21.6pt" o:ole="">
            <v:imagedata r:id="rId86" o:title=""/>
          </v:shape>
          <o:OLEObject Type="Embed" ProgID="Equation.DSMT4" ShapeID="_x0000_i1065" DrawAspect="Content" ObjectID="_1729372396" r:id="rId87"/>
        </w:object>
      </w:r>
    </w:p>
    <w:p w14:paraId="6771D470" w14:textId="553325BF" w:rsidR="000A1390" w:rsidRPr="004B6BE2" w:rsidRDefault="00BA2B69" w:rsidP="007F3743">
      <w:pPr>
        <w:ind w:firstLine="480"/>
        <w:rPr>
          <w:rFonts w:ascii="標楷體" w:eastAsia="標楷體" w:hAnsi="標楷體" w:cs="Times New Roman"/>
        </w:rPr>
      </w:pPr>
      <w:r w:rsidRPr="004B6BE2">
        <w:rPr>
          <w:rFonts w:ascii="標楷體" w:eastAsia="標楷體" w:hAnsi="標楷體" w:cs="Times New Roman"/>
          <w:position w:val="-126"/>
        </w:rPr>
        <w:object w:dxaOrig="5400" w:dyaOrig="2600" w14:anchorId="4E6E466E">
          <v:shape id="_x0000_i1066" type="#_x0000_t75" style="width:270.25pt;height:140.15pt" o:ole="">
            <v:imagedata r:id="rId88" o:title=""/>
          </v:shape>
          <o:OLEObject Type="Embed" ProgID="Equation.DSMT4" ShapeID="_x0000_i1066" DrawAspect="Content" ObjectID="_1729372397" r:id="rId89"/>
        </w:object>
      </w:r>
    </w:p>
    <w:p w14:paraId="14EFA94D" w14:textId="1EAF1827" w:rsidR="000A1390" w:rsidRDefault="000A1390" w:rsidP="007F3743">
      <w:pPr>
        <w:ind w:left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當</w:t>
      </w:r>
      <w:r w:rsidR="008920C2" w:rsidRPr="00815EAE">
        <w:rPr>
          <w:position w:val="-12"/>
        </w:rPr>
        <w:object w:dxaOrig="360" w:dyaOrig="360" w14:anchorId="3A6FFA4B">
          <v:shape id="_x0000_i1067" type="#_x0000_t75" style="width:14.4pt;height:14.4pt" o:ole="">
            <v:imagedata r:id="rId90" o:title=""/>
          </v:shape>
          <o:OLEObject Type="Embed" ProgID="Equation.DSMT4" ShapeID="_x0000_i1067" DrawAspect="Content" ObjectID="_1729372398" r:id="rId91"/>
        </w:object>
      </w:r>
      <w:r>
        <w:rPr>
          <w:rFonts w:ascii="Times New Roman" w:eastAsia="標楷體" w:hAnsi="Times New Roman" w:cs="Times New Roman" w:hint="eastAsia"/>
        </w:rPr>
        <w:t>為真，</w:t>
      </w:r>
      <w:r w:rsidR="007D464D" w:rsidRPr="008920C2">
        <w:rPr>
          <w:rFonts w:ascii="Times New Roman" w:eastAsia="標楷體" w:hAnsi="Times New Roman" w:cs="Times New Roman"/>
          <w:position w:val="-24"/>
        </w:rPr>
        <w:object w:dxaOrig="3000" w:dyaOrig="600" w14:anchorId="74E1F299">
          <v:shape id="_x0000_i1068" type="#_x0000_t75" style="width:147.85pt;height:27.85pt" o:ole="">
            <v:imagedata r:id="rId92" o:title=""/>
          </v:shape>
          <o:OLEObject Type="Embed" ProgID="Equation.DSMT4" ShapeID="_x0000_i1068" DrawAspect="Content" ObjectID="_1729372399" r:id="rId93"/>
        </w:object>
      </w:r>
    </w:p>
    <w:p w14:paraId="493EB5EE" w14:textId="27F0A432" w:rsidR="000A1390" w:rsidRPr="00272C27" w:rsidRDefault="00B1455E" w:rsidP="007F3743">
      <w:pPr>
        <w:ind w:left="480"/>
        <w:rPr>
          <w:rFonts w:ascii="Times New Roman" w:eastAsia="標楷體" w:hAnsi="Times New Roman" w:cs="Times New Roman"/>
        </w:rPr>
      </w:pPr>
      <w:r w:rsidRPr="00252C19">
        <w:rPr>
          <w:rFonts w:ascii="Times New Roman" w:eastAsia="標楷體" w:hAnsi="Times New Roman" w:cs="Times New Roman"/>
          <w:position w:val="-54"/>
        </w:rPr>
        <w:object w:dxaOrig="4180" w:dyaOrig="1200" w14:anchorId="1B24D23E">
          <v:shape id="_x0000_i1069" type="#_x0000_t75" style="width:206.9pt;height:60.95pt" o:ole="">
            <v:imagedata r:id="rId94" o:title=""/>
          </v:shape>
          <o:OLEObject Type="Embed" ProgID="Equation.DSMT4" ShapeID="_x0000_i1069" DrawAspect="Content" ObjectID="_1729372400" r:id="rId95"/>
        </w:object>
      </w:r>
    </w:p>
    <w:p w14:paraId="05D645D4" w14:textId="71A1334A" w:rsidR="000A1390" w:rsidRDefault="000A1390" w:rsidP="007F3743">
      <w:pPr>
        <w:pStyle w:val="a3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Wa</w:t>
      </w:r>
      <w:r>
        <w:rPr>
          <w:rFonts w:ascii="Times New Roman" w:eastAsia="標楷體" w:hAnsi="Times New Roman" w:cs="Times New Roman"/>
        </w:rPr>
        <w:t>ld</w:t>
      </w:r>
      <w:r w:rsidR="00F8600C">
        <w:rPr>
          <w:rFonts w:ascii="Times New Roman" w:eastAsia="標楷體" w:hAnsi="Times New Roman" w:cs="Times New Roman"/>
        </w:rPr>
        <w:t>’s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Te</w:t>
      </w:r>
      <w:r>
        <w:rPr>
          <w:rFonts w:ascii="Times New Roman" w:eastAsia="標楷體" w:hAnsi="Times New Roman" w:cs="Times New Roman"/>
        </w:rPr>
        <w:t>st</w:t>
      </w:r>
      <w:r w:rsidR="00C3640E">
        <w:rPr>
          <w:rFonts w:ascii="Times New Roman" w:eastAsia="標楷體" w:hAnsi="Times New Roman" w:cs="Times New Roman"/>
        </w:rPr>
        <w:t xml:space="preserve"> </w:t>
      </w:r>
    </w:p>
    <w:p w14:paraId="08418BBE" w14:textId="7E01E535" w:rsidR="000A1390" w:rsidRPr="001C7DDD" w:rsidRDefault="00AA47B4" w:rsidP="007F3743">
      <w:pPr>
        <w:pStyle w:val="a3"/>
        <w:ind w:leftChars="0" w:left="960"/>
        <w:rPr>
          <w:rFonts w:ascii="Times New Roman" w:eastAsia="標楷體" w:hAnsi="Times New Roman" w:cs="Times New Roman"/>
          <w:color w:val="FF0000"/>
        </w:rPr>
      </w:pPr>
      <w:r w:rsidRPr="00DF64A0">
        <w:rPr>
          <w:rFonts w:ascii="Times New Roman" w:eastAsia="標楷體" w:hAnsi="Times New Roman" w:cs="Times New Roman"/>
          <w:position w:val="-44"/>
        </w:rPr>
        <w:object w:dxaOrig="3140" w:dyaOrig="999" w14:anchorId="6EA25555">
          <v:shape id="_x0000_i1070" type="#_x0000_t75" style="width:155.05pt;height:51.85pt" o:ole="">
            <v:imagedata r:id="rId96" o:title=""/>
          </v:shape>
          <o:OLEObject Type="Embed" ProgID="Equation.DSMT4" ShapeID="_x0000_i1070" DrawAspect="Content" ObjectID="_1729372401" r:id="rId97"/>
        </w:object>
      </w:r>
    </w:p>
    <w:p w14:paraId="559AB491" w14:textId="77777777" w:rsidR="000A1390" w:rsidRDefault="000A1390" w:rsidP="007F3743">
      <w:pPr>
        <w:pStyle w:val="a3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S</w:t>
      </w:r>
      <w:r>
        <w:rPr>
          <w:rFonts w:ascii="Times New Roman" w:eastAsia="標楷體" w:hAnsi="Times New Roman" w:cs="Times New Roman"/>
        </w:rPr>
        <w:t>core Test</w:t>
      </w:r>
    </w:p>
    <w:p w14:paraId="18C5CE5B" w14:textId="4B4807A0" w:rsidR="000A1390" w:rsidRPr="005D3DE6" w:rsidRDefault="00B1455E" w:rsidP="007F3743">
      <w:pPr>
        <w:ind w:left="480" w:firstLine="480"/>
        <w:rPr>
          <w:rFonts w:ascii="標楷體" w:eastAsia="標楷體" w:hAnsi="標楷體"/>
        </w:rPr>
      </w:pPr>
      <w:r w:rsidRPr="00243610">
        <w:rPr>
          <w:rFonts w:ascii="Times New Roman" w:eastAsia="標楷體" w:hAnsi="Times New Roman" w:cs="Times New Roman"/>
          <w:position w:val="-44"/>
        </w:rPr>
        <w:object w:dxaOrig="4060" w:dyaOrig="999" w14:anchorId="64B0A2A6">
          <v:shape id="_x0000_i1071" type="#_x0000_t75" style="width:201.1pt;height:51.85pt" o:ole="">
            <v:imagedata r:id="rId98" o:title=""/>
          </v:shape>
          <o:OLEObject Type="Embed" ProgID="Equation.DSMT4" ShapeID="_x0000_i1071" DrawAspect="Content" ObjectID="_1729372402" r:id="rId99"/>
        </w:object>
      </w:r>
      <w:r w:rsidRPr="005D3DE6">
        <w:rPr>
          <w:rFonts w:ascii="標楷體" w:eastAsia="標楷體" w:hAnsi="標楷體"/>
        </w:rPr>
        <w:t xml:space="preserve"> </w:t>
      </w:r>
    </w:p>
    <w:p w14:paraId="188D63DF" w14:textId="3ADAB8C0" w:rsidR="00670C86" w:rsidRPr="007406F8" w:rsidRDefault="005A0224" w:rsidP="007F3743">
      <w:pPr>
        <w:pStyle w:val="a3"/>
        <w:numPr>
          <w:ilvl w:val="0"/>
          <w:numId w:val="9"/>
        </w:numPr>
        <w:ind w:leftChars="0"/>
      </w:pPr>
      <w:r>
        <w:rPr>
          <w:rFonts w:ascii="標楷體" w:eastAsia="標楷體" w:hAnsi="標楷體" w:hint="eastAsia"/>
        </w:rPr>
        <w:t>二階微分</w:t>
      </w:r>
    </w:p>
    <w:p w14:paraId="71A085B1" w14:textId="1E7777FF" w:rsidR="005D014F" w:rsidRPr="00A4432F" w:rsidRDefault="00A4432F" w:rsidP="007F3743">
      <w:pPr>
        <w:pStyle w:val="a3"/>
        <w:ind w:leftChars="0"/>
        <w:rPr>
          <w:rFonts w:ascii="Times New Roman" w:eastAsia="標楷體" w:hAnsi="Times New Roman" w:cs="Times New Roman"/>
        </w:rPr>
      </w:pPr>
      <w:r w:rsidRPr="00A4432F">
        <w:rPr>
          <w:rFonts w:ascii="Times New Roman" w:eastAsia="標楷體" w:hAnsi="Times New Roman" w:cs="Times New Roman"/>
          <w:position w:val="-26"/>
        </w:rPr>
        <w:object w:dxaOrig="8620" w:dyaOrig="700" w14:anchorId="0F38FCD2">
          <v:shape id="_x0000_i1072" type="#_x0000_t75" style="width:432.95pt;height:32.15pt" o:ole="">
            <v:imagedata r:id="rId100" o:title=""/>
          </v:shape>
          <o:OLEObject Type="Embed" ProgID="Equation.DSMT4" ShapeID="_x0000_i1072" DrawAspect="Content" ObjectID="_1729372403" r:id="rId101"/>
        </w:object>
      </w:r>
    </w:p>
    <w:p w14:paraId="3B7F66CA" w14:textId="0D4CC022" w:rsidR="00B04262" w:rsidRDefault="00B04262" w:rsidP="007F3743">
      <w:pPr>
        <w:pStyle w:val="a3"/>
        <w:ind w:leftChars="0"/>
        <w:rPr>
          <w:rFonts w:ascii="Times New Roman" w:eastAsia="標楷體" w:hAnsi="Times New Roman" w:cs="Times New Roman"/>
        </w:rPr>
      </w:pPr>
      <w:r w:rsidRPr="00EB68AE">
        <w:rPr>
          <w:position w:val="-28"/>
        </w:rPr>
        <w:object w:dxaOrig="5760" w:dyaOrig="700" w14:anchorId="43EA4458">
          <v:shape id="_x0000_i1073" type="#_x0000_t75" style="width:4in;height:35.05pt" o:ole="">
            <v:imagedata r:id="rId102" o:title=""/>
          </v:shape>
          <o:OLEObject Type="Embed" ProgID="Equation.DSMT4" ShapeID="_x0000_i1073" DrawAspect="Content" ObjectID="_1729372404" r:id="rId103"/>
        </w:object>
      </w:r>
    </w:p>
    <w:p w14:paraId="7C50B4B9" w14:textId="77777777" w:rsidR="005D014F" w:rsidRDefault="005D014F" w:rsidP="007F3743">
      <w:pPr>
        <w:pStyle w:val="a3"/>
        <w:ind w:leftChars="0"/>
      </w:pPr>
      <w:r w:rsidRPr="00EB68AE">
        <w:rPr>
          <w:position w:val="-28"/>
        </w:rPr>
        <w:object w:dxaOrig="5760" w:dyaOrig="700" w14:anchorId="595F2CAA">
          <v:shape id="_x0000_i1074" type="#_x0000_t75" style="width:4in;height:35.05pt" o:ole="">
            <v:imagedata r:id="rId104" o:title=""/>
          </v:shape>
          <o:OLEObject Type="Embed" ProgID="Equation.DSMT4" ShapeID="_x0000_i1074" DrawAspect="Content" ObjectID="_1729372405" r:id="rId105"/>
        </w:object>
      </w:r>
    </w:p>
    <w:p w14:paraId="2577385B" w14:textId="77777777" w:rsidR="005D014F" w:rsidRDefault="005D014F" w:rsidP="007F3743">
      <w:pPr>
        <w:pStyle w:val="a3"/>
        <w:ind w:leftChars="0"/>
      </w:pPr>
      <w:r w:rsidRPr="00EB68AE">
        <w:rPr>
          <w:position w:val="-24"/>
        </w:rPr>
        <w:object w:dxaOrig="4860" w:dyaOrig="660" w14:anchorId="6F8B0A0D">
          <v:shape id="_x0000_i1075" type="#_x0000_t75" style="width:243.85pt;height:33.6pt" o:ole="">
            <v:imagedata r:id="rId106" o:title=""/>
          </v:shape>
          <o:OLEObject Type="Embed" ProgID="Equation.DSMT4" ShapeID="_x0000_i1075" DrawAspect="Content" ObjectID="_1729372406" r:id="rId107"/>
        </w:object>
      </w:r>
    </w:p>
    <w:p w14:paraId="491C1588" w14:textId="297FC361" w:rsidR="00DA7844" w:rsidRDefault="00DA7844" w:rsidP="007F3743">
      <w:pPr>
        <w:pStyle w:val="a3"/>
        <w:ind w:leftChars="0" w:left="482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28"/>
        </w:rPr>
        <w:object w:dxaOrig="5960" w:dyaOrig="660" w14:anchorId="5572D487">
          <v:shape id="_x0000_i1076" type="#_x0000_t75" style="width:297.1pt;height:36pt" o:ole="">
            <v:imagedata r:id="rId108" o:title=""/>
          </v:shape>
          <o:OLEObject Type="Embed" ProgID="Equation.DSMT4" ShapeID="_x0000_i1076" DrawAspect="Content" ObjectID="_1729372407" r:id="rId109"/>
        </w:object>
      </w:r>
    </w:p>
    <w:p w14:paraId="01B1E681" w14:textId="62134FD4" w:rsidR="00A3066B" w:rsidRDefault="00DB4374" w:rsidP="007F3743">
      <w:pPr>
        <w:pStyle w:val="a3"/>
        <w:ind w:leftChars="0"/>
      </w:pPr>
      <w:r w:rsidRPr="00EB68AE">
        <w:rPr>
          <w:position w:val="-28"/>
        </w:rPr>
        <w:object w:dxaOrig="5620" w:dyaOrig="700" w14:anchorId="3E2CF3C1">
          <v:shape id="_x0000_i1077" type="#_x0000_t75" style="width:280.3pt;height:35.05pt" o:ole="">
            <v:imagedata r:id="rId110" o:title=""/>
          </v:shape>
          <o:OLEObject Type="Embed" ProgID="Equation.DSMT4" ShapeID="_x0000_i1077" DrawAspect="Content" ObjectID="_1729372408" r:id="rId111"/>
        </w:object>
      </w:r>
    </w:p>
    <w:p w14:paraId="7B76E424" w14:textId="2F0E88C7" w:rsidR="00A3066B" w:rsidRDefault="00DB4374" w:rsidP="007F3743">
      <w:pPr>
        <w:pStyle w:val="a3"/>
        <w:ind w:leftChars="0"/>
      </w:pPr>
      <w:r w:rsidRPr="00EB68AE">
        <w:rPr>
          <w:position w:val="-28"/>
        </w:rPr>
        <w:object w:dxaOrig="3240" w:dyaOrig="700" w14:anchorId="01FC0586">
          <v:shape id="_x0000_i1078" type="#_x0000_t75" style="width:162.7pt;height:35.05pt" o:ole="">
            <v:imagedata r:id="rId112" o:title=""/>
          </v:shape>
          <o:OLEObject Type="Embed" ProgID="Equation.DSMT4" ShapeID="_x0000_i1078" DrawAspect="Content" ObjectID="_1729372409" r:id="rId113"/>
        </w:object>
      </w:r>
    </w:p>
    <w:p w14:paraId="7C354A90" w14:textId="2CB415BA" w:rsidR="00A3066B" w:rsidRDefault="00DB4374" w:rsidP="007F3743">
      <w:pPr>
        <w:pStyle w:val="a3"/>
        <w:ind w:leftChars="0"/>
      </w:pPr>
      <w:r w:rsidRPr="00EB68AE">
        <w:rPr>
          <w:position w:val="-28"/>
        </w:rPr>
        <w:object w:dxaOrig="3240" w:dyaOrig="700" w14:anchorId="098433CD">
          <v:shape id="_x0000_i1079" type="#_x0000_t75" style="width:162.25pt;height:35.05pt" o:ole="">
            <v:imagedata r:id="rId114" o:title=""/>
          </v:shape>
          <o:OLEObject Type="Embed" ProgID="Equation.DSMT4" ShapeID="_x0000_i1079" DrawAspect="Content" ObjectID="_1729372410" r:id="rId115"/>
        </w:object>
      </w:r>
    </w:p>
    <w:p w14:paraId="43F0186B" w14:textId="2CE183F0" w:rsidR="00A3066B" w:rsidRDefault="007201ED" w:rsidP="007F3743">
      <w:pPr>
        <w:pStyle w:val="a3"/>
        <w:ind w:leftChars="0"/>
      </w:pPr>
      <w:r w:rsidRPr="00EB68AE">
        <w:rPr>
          <w:position w:val="-28"/>
        </w:rPr>
        <w:object w:dxaOrig="5640" w:dyaOrig="700" w14:anchorId="0B4B82A8">
          <v:shape id="_x0000_i1080" type="#_x0000_t75" style="width:282.25pt;height:35.05pt" o:ole="">
            <v:imagedata r:id="rId116" o:title=""/>
          </v:shape>
          <o:OLEObject Type="Embed" ProgID="Equation.DSMT4" ShapeID="_x0000_i1080" DrawAspect="Content" ObjectID="_1729372411" r:id="rId117"/>
        </w:object>
      </w:r>
    </w:p>
    <w:p w14:paraId="40DCF93C" w14:textId="645FBFE4" w:rsidR="00A3066B" w:rsidRDefault="007201ED" w:rsidP="007F3743">
      <w:pPr>
        <w:pStyle w:val="a3"/>
        <w:ind w:leftChars="0"/>
      </w:pPr>
      <w:r w:rsidRPr="00EB68AE">
        <w:rPr>
          <w:position w:val="-28"/>
        </w:rPr>
        <w:object w:dxaOrig="3220" w:dyaOrig="700" w14:anchorId="6D239C9F">
          <v:shape id="_x0000_i1081" type="#_x0000_t75" style="width:161.3pt;height:35.05pt" o:ole="">
            <v:imagedata r:id="rId118" o:title=""/>
          </v:shape>
          <o:OLEObject Type="Embed" ProgID="Equation.DSMT4" ShapeID="_x0000_i1081" DrawAspect="Content" ObjectID="_1729372412" r:id="rId119"/>
        </w:object>
      </w:r>
    </w:p>
    <w:p w14:paraId="738354BD" w14:textId="6CE5A44C" w:rsidR="00A4432F" w:rsidRPr="00670C86" w:rsidRDefault="00A3066B" w:rsidP="007F3743">
      <w:pPr>
        <w:pStyle w:val="a3"/>
        <w:ind w:leftChars="0"/>
      </w:pPr>
      <w:r w:rsidRPr="00EB68AE">
        <w:rPr>
          <w:position w:val="-24"/>
        </w:rPr>
        <w:object w:dxaOrig="4740" w:dyaOrig="660" w14:anchorId="380DA35B">
          <v:shape id="_x0000_i1082" type="#_x0000_t75" style="width:237.6pt;height:33.6pt" o:ole="">
            <v:imagedata r:id="rId120" o:title=""/>
          </v:shape>
          <o:OLEObject Type="Embed" ProgID="Equation.DSMT4" ShapeID="_x0000_i1082" DrawAspect="Content" ObjectID="_1729372413" r:id="rId121"/>
        </w:object>
      </w:r>
    </w:p>
    <w:p w14:paraId="24C067DE" w14:textId="77777777" w:rsidR="009E4F7A" w:rsidRPr="00497955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費雪矩陣</w:t>
      </w:r>
      <w:r>
        <w:rPr>
          <w:rFonts w:ascii="Times New Roman" w:eastAsia="標楷體" w:hAnsi="Times New Roman" w:cs="Times New Roman" w:hint="eastAsia"/>
        </w:rPr>
        <w:t>I</w:t>
      </w:r>
    </w:p>
    <w:p w14:paraId="045D6467" w14:textId="2F4A4E2D" w:rsidR="009E4F7A" w:rsidRDefault="00BE62FC" w:rsidP="007F374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BB77EC">
        <w:rPr>
          <w:rFonts w:ascii="Times New Roman" w:eastAsia="標楷體" w:hAnsi="Times New Roman" w:cs="Times New Roman"/>
          <w:position w:val="-12"/>
        </w:rPr>
        <w:object w:dxaOrig="4140" w:dyaOrig="360" w14:anchorId="399D8DB2">
          <v:shape id="_x0000_i1083" type="#_x0000_t75" style="width:206.4pt;height:14.4pt" o:ole="">
            <v:imagedata r:id="rId122" o:title=""/>
          </v:shape>
          <o:OLEObject Type="Embed" ProgID="Equation.DSMT4" ShapeID="_x0000_i1083" DrawAspect="Content" ObjectID="_1729372414" r:id="rId123"/>
        </w:object>
      </w:r>
    </w:p>
    <w:p w14:paraId="0DE1721A" w14:textId="53893B83" w:rsidR="009E4F7A" w:rsidRDefault="00726F4C" w:rsidP="007F3743">
      <w:pPr>
        <w:pStyle w:val="MTDisplayEquation"/>
        <w:rPr>
          <w:rFonts w:ascii="Times New Roman" w:eastAsia="標楷體" w:hAnsi="Times New Roman" w:cs="Times New Roman"/>
        </w:rPr>
      </w:pPr>
      <w:r w:rsidRPr="00137B90">
        <w:rPr>
          <w:rFonts w:ascii="Times New Roman" w:eastAsia="標楷體" w:hAnsi="Times New Roman" w:cs="Times New Roman"/>
          <w:position w:val="-32"/>
        </w:rPr>
        <w:object w:dxaOrig="8919" w:dyaOrig="760" w14:anchorId="6C51A9D9">
          <v:shape id="_x0000_i1084" type="#_x0000_t75" style="width:442.55pt;height:36pt" o:ole="">
            <v:imagedata r:id="rId124" o:title=""/>
          </v:shape>
          <o:OLEObject Type="Embed" ProgID="Equation.DSMT4" ShapeID="_x0000_i1084" DrawAspect="Content" ObjectID="_1729372415" r:id="rId125"/>
        </w:object>
      </w:r>
    </w:p>
    <w:p w14:paraId="258EDCC5" w14:textId="2A05A261" w:rsidR="00167743" w:rsidRPr="00167743" w:rsidRDefault="00167743" w:rsidP="00167743">
      <w:pPr>
        <w:rPr>
          <w:color w:val="ED7D31" w:themeColor="accent2"/>
        </w:rPr>
      </w:pPr>
      <w:r>
        <w:rPr>
          <w:color w:val="ED7D31" w:themeColor="accent2"/>
        </w:rPr>
        <w:t>sum(tm)</w:t>
      </w:r>
    </w:p>
    <w:p w14:paraId="1CE30924" w14:textId="054FA341" w:rsidR="009E4F7A" w:rsidRPr="00F85AC6" w:rsidRDefault="00125089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137B90">
        <w:rPr>
          <w:rFonts w:ascii="Times New Roman" w:eastAsia="標楷體" w:hAnsi="Times New Roman" w:cs="Times New Roman"/>
          <w:position w:val="-32"/>
        </w:rPr>
        <w:object w:dxaOrig="6500" w:dyaOrig="760" w14:anchorId="13EDCEEA">
          <v:shape id="_x0000_i1085" type="#_x0000_t75" style="width:324.5pt;height:36pt" o:ole="">
            <v:imagedata r:id="rId126" o:title=""/>
          </v:shape>
          <o:OLEObject Type="Embed" ProgID="Equation.DSMT4" ShapeID="_x0000_i1085" DrawAspect="Content" ObjectID="_1729372416" r:id="rId127"/>
        </w:object>
      </w:r>
      <w:r w:rsidR="00F85AC6">
        <w:rPr>
          <w:rFonts w:ascii="Times New Roman" w:eastAsia="標楷體" w:hAnsi="Times New Roman" w:cs="Times New Roman"/>
          <w:color w:val="ED7D31" w:themeColor="accent2"/>
        </w:rPr>
        <w:t>tm[</w:t>
      </w:r>
      <w:proofErr w:type="gramStart"/>
      <w:r w:rsidR="00F85AC6">
        <w:rPr>
          <w:rFonts w:ascii="Times New Roman" w:eastAsia="標楷體" w:hAnsi="Times New Roman" w:cs="Times New Roman"/>
          <w:color w:val="ED7D31" w:themeColor="accent2"/>
        </w:rPr>
        <w:t>1]+</w:t>
      </w:r>
      <w:proofErr w:type="gramEnd"/>
      <w:r w:rsidR="00F85AC6">
        <w:rPr>
          <w:rFonts w:ascii="Times New Roman" w:eastAsia="標楷體" w:hAnsi="Times New Roman" w:cs="Times New Roman"/>
          <w:color w:val="ED7D31" w:themeColor="accent2"/>
        </w:rPr>
        <w:t>tm[2]</w:t>
      </w:r>
    </w:p>
    <w:p w14:paraId="4CE27EAC" w14:textId="42565099" w:rsidR="009E4F7A" w:rsidRPr="00F85AC6" w:rsidRDefault="00125089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865631">
        <w:rPr>
          <w:rFonts w:ascii="Times New Roman" w:eastAsia="標楷體" w:hAnsi="Times New Roman" w:cs="Times New Roman"/>
          <w:position w:val="-32"/>
        </w:rPr>
        <w:object w:dxaOrig="6460" w:dyaOrig="760" w14:anchorId="25279BD6">
          <v:shape id="_x0000_i1086" type="#_x0000_t75" style="width:325.45pt;height:36pt" o:ole="">
            <v:imagedata r:id="rId128" o:title=""/>
          </v:shape>
          <o:OLEObject Type="Embed" ProgID="Equation.DSMT4" ShapeID="_x0000_i1086" DrawAspect="Content" ObjectID="_1729372417" r:id="rId129"/>
        </w:object>
      </w:r>
      <w:r w:rsidR="00F85AC6">
        <w:rPr>
          <w:rFonts w:ascii="Times New Roman" w:eastAsia="標楷體" w:hAnsi="Times New Roman" w:cs="Times New Roman"/>
          <w:color w:val="ED7D31" w:themeColor="accent2"/>
        </w:rPr>
        <w:t>tm[</w:t>
      </w:r>
      <w:proofErr w:type="gramStart"/>
      <w:r w:rsidR="00F85AC6">
        <w:rPr>
          <w:rFonts w:ascii="Times New Roman" w:eastAsia="標楷體" w:hAnsi="Times New Roman" w:cs="Times New Roman"/>
          <w:color w:val="ED7D31" w:themeColor="accent2"/>
        </w:rPr>
        <w:t>1]+</w:t>
      </w:r>
      <w:proofErr w:type="gramEnd"/>
      <w:r w:rsidR="00F85AC6">
        <w:rPr>
          <w:rFonts w:ascii="Times New Roman" w:eastAsia="標楷體" w:hAnsi="Times New Roman" w:cs="Times New Roman"/>
          <w:color w:val="ED7D31" w:themeColor="accent2"/>
        </w:rPr>
        <w:t>tm[3]</w:t>
      </w:r>
    </w:p>
    <w:p w14:paraId="28226919" w14:textId="7D6D47B6" w:rsidR="009E4F7A" w:rsidRPr="00F85AC6" w:rsidRDefault="00C52F62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865631">
        <w:rPr>
          <w:rFonts w:ascii="Times New Roman" w:eastAsia="標楷體" w:hAnsi="Times New Roman" w:cs="Times New Roman"/>
          <w:position w:val="-32"/>
        </w:rPr>
        <w:object w:dxaOrig="6039" w:dyaOrig="760" w14:anchorId="7B921663">
          <v:shape id="_x0000_i1087" type="#_x0000_t75" style="width:303.85pt;height:36pt" o:ole="">
            <v:imagedata r:id="rId130" o:title=""/>
          </v:shape>
          <o:OLEObject Type="Embed" ProgID="Equation.DSMT4" ShapeID="_x0000_i1087" DrawAspect="Content" ObjectID="_1729372418" r:id="rId131"/>
        </w:object>
      </w:r>
      <w:r w:rsidR="00F85AC6">
        <w:rPr>
          <w:rFonts w:ascii="Times New Roman" w:eastAsia="標楷體" w:hAnsi="Times New Roman" w:cs="Times New Roman"/>
          <w:color w:val="ED7D31" w:themeColor="accent2"/>
        </w:rPr>
        <w:t>tm[</w:t>
      </w:r>
      <w:proofErr w:type="gramStart"/>
      <w:r w:rsidR="0094637E">
        <w:rPr>
          <w:rFonts w:ascii="Times New Roman" w:eastAsia="標楷體" w:hAnsi="Times New Roman" w:cs="Times New Roman"/>
          <w:color w:val="ED7D31" w:themeColor="accent2"/>
        </w:rPr>
        <w:t>2</w:t>
      </w:r>
      <w:r w:rsidR="00F85AC6">
        <w:rPr>
          <w:rFonts w:ascii="Times New Roman" w:eastAsia="標楷體" w:hAnsi="Times New Roman" w:cs="Times New Roman"/>
          <w:color w:val="ED7D31" w:themeColor="accent2"/>
        </w:rPr>
        <w:t>]</w:t>
      </w:r>
      <w:r w:rsidR="0094637E">
        <w:rPr>
          <w:rFonts w:ascii="Times New Roman" w:eastAsia="標楷體" w:hAnsi="Times New Roman" w:cs="Times New Roman"/>
          <w:color w:val="ED7D31" w:themeColor="accent2"/>
        </w:rPr>
        <w:t>+</w:t>
      </w:r>
      <w:proofErr w:type="gramEnd"/>
      <w:r w:rsidR="0094637E">
        <w:rPr>
          <w:rFonts w:ascii="Times New Roman" w:eastAsia="標楷體" w:hAnsi="Times New Roman" w:cs="Times New Roman"/>
          <w:color w:val="ED7D31" w:themeColor="accent2"/>
        </w:rPr>
        <w:t>tm[3]</w:t>
      </w:r>
    </w:p>
    <w:p w14:paraId="4B26AB0A" w14:textId="75489224" w:rsidR="009E4F7A" w:rsidRPr="0094637E" w:rsidRDefault="00C6630A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865631">
        <w:rPr>
          <w:rFonts w:ascii="Times New Roman" w:eastAsia="標楷體" w:hAnsi="Times New Roman" w:cs="Times New Roman"/>
          <w:position w:val="-32"/>
        </w:rPr>
        <w:object w:dxaOrig="6460" w:dyaOrig="760" w14:anchorId="2E71D644">
          <v:shape id="_x0000_i1088" type="#_x0000_t75" style="width:324pt;height:36pt" o:ole="">
            <v:imagedata r:id="rId132" o:title=""/>
          </v:shape>
          <o:OLEObject Type="Embed" ProgID="Equation.DSMT4" ShapeID="_x0000_i1088" DrawAspect="Content" ObjectID="_1729372419" r:id="rId133"/>
        </w:object>
      </w:r>
      <w:r w:rsidR="0094637E">
        <w:rPr>
          <w:rFonts w:ascii="Times New Roman" w:eastAsia="標楷體" w:hAnsi="Times New Roman" w:cs="Times New Roman"/>
          <w:color w:val="ED7D31" w:themeColor="accent2"/>
        </w:rPr>
        <w:t>tm[</w:t>
      </w:r>
      <w:proofErr w:type="gramStart"/>
      <w:r w:rsidR="0094637E">
        <w:rPr>
          <w:rFonts w:ascii="Times New Roman" w:eastAsia="標楷體" w:hAnsi="Times New Roman" w:cs="Times New Roman"/>
          <w:color w:val="ED7D31" w:themeColor="accent2"/>
        </w:rPr>
        <w:t>1]+</w:t>
      </w:r>
      <w:proofErr w:type="gramEnd"/>
      <w:r w:rsidR="0094637E">
        <w:rPr>
          <w:rFonts w:ascii="Times New Roman" w:eastAsia="標楷體" w:hAnsi="Times New Roman" w:cs="Times New Roman"/>
          <w:color w:val="ED7D31" w:themeColor="accent2"/>
        </w:rPr>
        <w:t>tm[2]</w:t>
      </w:r>
    </w:p>
    <w:p w14:paraId="257C7900" w14:textId="1683FD2C" w:rsidR="009E4F7A" w:rsidRPr="0094637E" w:rsidRDefault="00C52F62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2D2E6E">
        <w:rPr>
          <w:rFonts w:ascii="Times New Roman" w:eastAsia="標楷體" w:hAnsi="Times New Roman" w:cs="Times New Roman"/>
          <w:position w:val="-32"/>
        </w:rPr>
        <w:object w:dxaOrig="4459" w:dyaOrig="760" w14:anchorId="6035C3BF">
          <v:shape id="_x0000_i1089" type="#_x0000_t75" style="width:224.15pt;height:36pt" o:ole="">
            <v:imagedata r:id="rId134" o:title=""/>
          </v:shape>
          <o:OLEObject Type="Embed" ProgID="Equation.DSMT4" ShapeID="_x0000_i1089" DrawAspect="Content" ObjectID="_1729372420" r:id="rId135"/>
        </w:object>
      </w:r>
      <w:proofErr w:type="gramStart"/>
      <w:r w:rsidR="0094637E">
        <w:rPr>
          <w:rFonts w:ascii="Times New Roman" w:eastAsia="標楷體" w:hAnsi="Times New Roman" w:cs="Times New Roman"/>
          <w:color w:val="ED7D31" w:themeColor="accent2"/>
        </w:rPr>
        <w:t>tm[</w:t>
      </w:r>
      <w:proofErr w:type="gramEnd"/>
      <w:r w:rsidR="0094637E">
        <w:rPr>
          <w:rFonts w:ascii="Times New Roman" w:eastAsia="標楷體" w:hAnsi="Times New Roman" w:cs="Times New Roman"/>
          <w:color w:val="ED7D31" w:themeColor="accent2"/>
        </w:rPr>
        <w:t>1]</w:t>
      </w:r>
    </w:p>
    <w:p w14:paraId="333AAABA" w14:textId="37589D87" w:rsidR="009E4F7A" w:rsidRPr="0094637E" w:rsidRDefault="00646199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2D2E6E">
        <w:rPr>
          <w:rFonts w:ascii="Times New Roman" w:eastAsia="標楷體" w:hAnsi="Times New Roman" w:cs="Times New Roman"/>
          <w:position w:val="-32"/>
        </w:rPr>
        <w:object w:dxaOrig="4520" w:dyaOrig="760" w14:anchorId="09A35673">
          <v:shape id="_x0000_i1090" type="#_x0000_t75" style="width:224.15pt;height:36pt" o:ole="">
            <v:imagedata r:id="rId136" o:title=""/>
          </v:shape>
          <o:OLEObject Type="Embed" ProgID="Equation.DSMT4" ShapeID="_x0000_i1090" DrawAspect="Content" ObjectID="_1729372421" r:id="rId137"/>
        </w:object>
      </w:r>
      <w:proofErr w:type="gramStart"/>
      <w:r w:rsidR="0094637E">
        <w:rPr>
          <w:rFonts w:ascii="Times New Roman" w:eastAsia="標楷體" w:hAnsi="Times New Roman" w:cs="Times New Roman"/>
          <w:color w:val="ED7D31" w:themeColor="accent2"/>
        </w:rPr>
        <w:t>tm[</w:t>
      </w:r>
      <w:proofErr w:type="gramEnd"/>
      <w:r w:rsidR="0094637E">
        <w:rPr>
          <w:rFonts w:ascii="Times New Roman" w:eastAsia="標楷體" w:hAnsi="Times New Roman" w:cs="Times New Roman"/>
          <w:color w:val="ED7D31" w:themeColor="accent2"/>
        </w:rPr>
        <w:t>2]</w:t>
      </w:r>
    </w:p>
    <w:p w14:paraId="6CB45E1C" w14:textId="7852C22A" w:rsidR="009E4F7A" w:rsidRPr="0094637E" w:rsidRDefault="00646199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2D2E6E">
        <w:rPr>
          <w:rFonts w:ascii="Times New Roman" w:eastAsia="標楷體" w:hAnsi="Times New Roman" w:cs="Times New Roman"/>
          <w:position w:val="-32"/>
        </w:rPr>
        <w:object w:dxaOrig="6360" w:dyaOrig="760" w14:anchorId="5A382802">
          <v:shape id="_x0000_i1091" type="#_x0000_t75" style="width:315.35pt;height:36pt" o:ole="">
            <v:imagedata r:id="rId138" o:title=""/>
          </v:shape>
          <o:OLEObject Type="Embed" ProgID="Equation.DSMT4" ShapeID="_x0000_i1091" DrawAspect="Content" ObjectID="_1729372422" r:id="rId139"/>
        </w:object>
      </w:r>
      <w:r w:rsidR="0094637E">
        <w:rPr>
          <w:rFonts w:ascii="Times New Roman" w:eastAsia="標楷體" w:hAnsi="Times New Roman" w:cs="Times New Roman"/>
          <w:color w:val="ED7D31" w:themeColor="accent2"/>
        </w:rPr>
        <w:t>tm[</w:t>
      </w:r>
      <w:proofErr w:type="gramStart"/>
      <w:r w:rsidR="008D1520">
        <w:rPr>
          <w:rFonts w:ascii="Times New Roman" w:eastAsia="標楷體" w:hAnsi="Times New Roman" w:cs="Times New Roman"/>
          <w:color w:val="ED7D31" w:themeColor="accent2"/>
        </w:rPr>
        <w:t>1</w:t>
      </w:r>
      <w:r w:rsidR="0094637E">
        <w:rPr>
          <w:rFonts w:ascii="Times New Roman" w:eastAsia="標楷體" w:hAnsi="Times New Roman" w:cs="Times New Roman"/>
          <w:color w:val="ED7D31" w:themeColor="accent2"/>
        </w:rPr>
        <w:t>]</w:t>
      </w:r>
      <w:r w:rsidR="008D1520">
        <w:rPr>
          <w:rFonts w:ascii="Times New Roman" w:eastAsia="標楷體" w:hAnsi="Times New Roman" w:cs="Times New Roman"/>
          <w:color w:val="ED7D31" w:themeColor="accent2"/>
        </w:rPr>
        <w:t>+</w:t>
      </w:r>
      <w:proofErr w:type="gramEnd"/>
      <w:r w:rsidR="008D1520">
        <w:rPr>
          <w:rFonts w:ascii="Times New Roman" w:eastAsia="標楷體" w:hAnsi="Times New Roman" w:cs="Times New Roman"/>
          <w:color w:val="ED7D31" w:themeColor="accent2"/>
        </w:rPr>
        <w:t>tm[3]</w:t>
      </w:r>
    </w:p>
    <w:p w14:paraId="5E8B4F62" w14:textId="1AB42B41" w:rsidR="009E4F7A" w:rsidRPr="008D1520" w:rsidRDefault="004A1349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B03175">
        <w:rPr>
          <w:rFonts w:ascii="Times New Roman" w:eastAsia="標楷體" w:hAnsi="Times New Roman" w:cs="Times New Roman"/>
          <w:position w:val="-32"/>
        </w:rPr>
        <w:object w:dxaOrig="4459" w:dyaOrig="760" w14:anchorId="3763B157">
          <v:shape id="_x0000_i1092" type="#_x0000_t75" style="width:224.15pt;height:36pt" o:ole="">
            <v:imagedata r:id="rId140" o:title=""/>
          </v:shape>
          <o:OLEObject Type="Embed" ProgID="Equation.DSMT4" ShapeID="_x0000_i1092" DrawAspect="Content" ObjectID="_1729372423" r:id="rId141"/>
        </w:object>
      </w:r>
      <w:proofErr w:type="gramStart"/>
      <w:r w:rsidR="008D1520">
        <w:rPr>
          <w:rFonts w:ascii="Times New Roman" w:eastAsia="標楷體" w:hAnsi="Times New Roman" w:cs="Times New Roman"/>
          <w:color w:val="ED7D31" w:themeColor="accent2"/>
        </w:rPr>
        <w:t>tm[</w:t>
      </w:r>
      <w:proofErr w:type="gramEnd"/>
      <w:r w:rsidR="008D1520">
        <w:rPr>
          <w:rFonts w:ascii="Times New Roman" w:eastAsia="標楷體" w:hAnsi="Times New Roman" w:cs="Times New Roman"/>
          <w:color w:val="ED7D31" w:themeColor="accent2"/>
        </w:rPr>
        <w:t>3]</w:t>
      </w:r>
    </w:p>
    <w:p w14:paraId="21713C25" w14:textId="07B66056" w:rsidR="009E4F7A" w:rsidRPr="008D1520" w:rsidRDefault="00271D0E" w:rsidP="007F3743">
      <w:pPr>
        <w:pStyle w:val="MTDisplayEquation"/>
        <w:rPr>
          <w:rFonts w:ascii="Times New Roman" w:eastAsia="標楷體" w:hAnsi="Times New Roman" w:cs="Times New Roman"/>
          <w:color w:val="ED7D31" w:themeColor="accent2"/>
        </w:rPr>
      </w:pPr>
      <w:r w:rsidRPr="00B03175">
        <w:rPr>
          <w:rFonts w:ascii="Times New Roman" w:eastAsia="標楷體" w:hAnsi="Times New Roman" w:cs="Times New Roman"/>
          <w:position w:val="-32"/>
        </w:rPr>
        <w:object w:dxaOrig="5940" w:dyaOrig="760" w14:anchorId="06971D91">
          <v:shape id="_x0000_i1093" type="#_x0000_t75" style="width:294.25pt;height:36pt" o:ole="">
            <v:imagedata r:id="rId142" o:title=""/>
          </v:shape>
          <o:OLEObject Type="Embed" ProgID="Equation.DSMT4" ShapeID="_x0000_i1093" DrawAspect="Content" ObjectID="_1729372424" r:id="rId143"/>
        </w:object>
      </w:r>
      <w:r w:rsidR="008D1520">
        <w:rPr>
          <w:rFonts w:ascii="Times New Roman" w:eastAsia="標楷體" w:hAnsi="Times New Roman" w:cs="Times New Roman"/>
          <w:color w:val="ED7D31" w:themeColor="accent2"/>
        </w:rPr>
        <w:t>tm[</w:t>
      </w:r>
      <w:proofErr w:type="gramStart"/>
      <w:r w:rsidR="008D1520">
        <w:rPr>
          <w:rFonts w:ascii="Times New Roman" w:eastAsia="標楷體" w:hAnsi="Times New Roman" w:cs="Times New Roman"/>
          <w:color w:val="ED7D31" w:themeColor="accent2"/>
        </w:rPr>
        <w:t>2]+</w:t>
      </w:r>
      <w:proofErr w:type="gramEnd"/>
      <w:r w:rsidR="008D1520">
        <w:rPr>
          <w:rFonts w:ascii="Times New Roman" w:eastAsia="標楷體" w:hAnsi="Times New Roman" w:cs="Times New Roman"/>
          <w:color w:val="ED7D31" w:themeColor="accent2"/>
        </w:rPr>
        <w:t>tm[3]</w:t>
      </w:r>
    </w:p>
    <w:p w14:paraId="101D0D3E" w14:textId="77777777" w:rsidR="009E4F7A" w:rsidRPr="00497955" w:rsidRDefault="009E4F7A" w:rsidP="007F3743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變異數矩陣</w:t>
      </w:r>
    </w:p>
    <w:p w14:paraId="38C1D047" w14:textId="77777777" w:rsidR="00E142AD" w:rsidRDefault="00E142AD" w:rsidP="007F3743">
      <w:pPr>
        <w:pStyle w:val="MTDisplayEquation"/>
        <w:rPr>
          <w:rFonts w:ascii="Times New Roman" w:eastAsia="標楷體" w:hAnsi="Times New Roman" w:cs="Times New Roman"/>
        </w:rPr>
      </w:pPr>
      <w:r w:rsidRPr="008873D7">
        <w:rPr>
          <w:rFonts w:ascii="Times New Roman" w:eastAsia="標楷體" w:hAnsi="Times New Roman" w:cs="Times New Roman"/>
          <w:position w:val="-50"/>
        </w:rPr>
        <w:object w:dxaOrig="9040" w:dyaOrig="1120" w14:anchorId="770869CD">
          <v:shape id="_x0000_i1094" type="#_x0000_t75" style="width:453.6pt;height:57.6pt" o:ole="">
            <v:imagedata r:id="rId144" o:title=""/>
          </v:shape>
          <o:OLEObject Type="Embed" ProgID="Equation.DSMT4" ShapeID="_x0000_i1094" DrawAspect="Content" ObjectID="_1729372425" r:id="rId145"/>
        </w:object>
      </w:r>
    </w:p>
    <w:p w14:paraId="3B271A23" w14:textId="1B4FF150" w:rsidR="008D1520" w:rsidRPr="008D1520" w:rsidRDefault="008D1520" w:rsidP="008D1520">
      <w:pPr>
        <w:rPr>
          <w:color w:val="ED7D31" w:themeColor="accent2"/>
        </w:rPr>
      </w:pPr>
      <w:proofErr w:type="gramStart"/>
      <w:r>
        <w:rPr>
          <w:color w:val="ED7D31" w:themeColor="accent2"/>
        </w:rPr>
        <w:t>sum(</w:t>
      </w:r>
      <w:proofErr w:type="gramEnd"/>
      <w:r>
        <w:rPr>
          <w:color w:val="ED7D31" w:themeColor="accent2"/>
        </w:rPr>
        <w:t>Var)+2*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)</w:t>
      </w:r>
    </w:p>
    <w:p w14:paraId="7E6002FD" w14:textId="77777777" w:rsidR="00E142AD" w:rsidRDefault="00E142AD" w:rsidP="007F3743">
      <w:pPr>
        <w:pStyle w:val="MTDisplayEquation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30"/>
        </w:rPr>
        <w:object w:dxaOrig="8860" w:dyaOrig="720" w14:anchorId="18CFCE18">
          <v:shape id="_x0000_i1095" type="#_x0000_t75" style="width:445.9pt;height:36pt" o:ole="">
            <v:imagedata r:id="rId146" o:title=""/>
          </v:shape>
          <o:OLEObject Type="Embed" ProgID="Equation.DSMT4" ShapeID="_x0000_i1095" DrawAspect="Content" ObjectID="_1729372426" r:id="rId147"/>
        </w:object>
      </w:r>
    </w:p>
    <w:p w14:paraId="643819CD" w14:textId="52E2BC56" w:rsidR="008D1520" w:rsidRPr="008D1520" w:rsidRDefault="008D1520" w:rsidP="008D1520">
      <w:pPr>
        <w:rPr>
          <w:color w:val="ED7D31" w:themeColor="accent2"/>
        </w:rPr>
      </w:pPr>
      <w:r>
        <w:rPr>
          <w:color w:val="ED7D31" w:themeColor="accent2"/>
        </w:rPr>
        <w:t>Var</w:t>
      </w:r>
      <w:r>
        <w:rPr>
          <w:rFonts w:hint="eastAsia"/>
          <w:color w:val="ED7D31" w:themeColor="accent2"/>
        </w:rPr>
        <w:t>[</w:t>
      </w:r>
      <w:proofErr w:type="gramStart"/>
      <w:r>
        <w:rPr>
          <w:rFonts w:hint="eastAsia"/>
          <w:color w:val="ED7D31" w:themeColor="accent2"/>
        </w:rPr>
        <w:t>1]+</w:t>
      </w:r>
      <w:proofErr w:type="gramEnd"/>
      <w:r>
        <w:rPr>
          <w:rFonts w:hint="eastAsia"/>
          <w:color w:val="ED7D31" w:themeColor="accent2"/>
        </w:rPr>
        <w:t>Va</w:t>
      </w:r>
      <w:r>
        <w:rPr>
          <w:color w:val="ED7D31" w:themeColor="accent2"/>
        </w:rPr>
        <w:t>r[2]+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)</w:t>
      </w:r>
    </w:p>
    <w:p w14:paraId="445FA3E3" w14:textId="77777777" w:rsidR="00E142AD" w:rsidRDefault="00E142AD" w:rsidP="007F3743">
      <w:pPr>
        <w:pStyle w:val="MTDisplayEquation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30"/>
        </w:rPr>
        <w:object w:dxaOrig="8840" w:dyaOrig="720" w14:anchorId="7722227E">
          <v:shape id="_x0000_i1096" type="#_x0000_t75" style="width:440.15pt;height:36pt" o:ole="">
            <v:imagedata r:id="rId148" o:title=""/>
          </v:shape>
          <o:OLEObject Type="Embed" ProgID="Equation.DSMT4" ShapeID="_x0000_i1096" DrawAspect="Content" ObjectID="_1729372427" r:id="rId149"/>
        </w:object>
      </w:r>
    </w:p>
    <w:p w14:paraId="3ADA7336" w14:textId="0389B77B" w:rsidR="008D1520" w:rsidRPr="00DD4983" w:rsidRDefault="008D1520" w:rsidP="008D1520">
      <w:pPr>
        <w:rPr>
          <w:color w:val="ED7D31" w:themeColor="accent2"/>
        </w:rPr>
      </w:pPr>
      <w:r>
        <w:rPr>
          <w:color w:val="ED7D31" w:themeColor="accent2"/>
        </w:rPr>
        <w:t>Var</w:t>
      </w:r>
      <w:r w:rsidR="00DD4983">
        <w:rPr>
          <w:color w:val="ED7D31" w:themeColor="accent2"/>
        </w:rPr>
        <w:t>[</w:t>
      </w:r>
      <w:proofErr w:type="gramStart"/>
      <w:r w:rsidR="00DD4983">
        <w:rPr>
          <w:color w:val="ED7D31" w:themeColor="accent2"/>
        </w:rPr>
        <w:t>1]+</w:t>
      </w:r>
      <w:proofErr w:type="gramEnd"/>
      <w:r w:rsidR="00DD4983">
        <w:rPr>
          <w:color w:val="ED7D31" w:themeColor="accent2"/>
        </w:rPr>
        <w:t>Var[4]</w:t>
      </w:r>
      <w:r>
        <w:rPr>
          <w:color w:val="ED7D31" w:themeColor="accent2"/>
        </w:rPr>
        <w:t>+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)</w:t>
      </w:r>
    </w:p>
    <w:p w14:paraId="241F1E99" w14:textId="77777777" w:rsidR="00E142AD" w:rsidRDefault="00E142AD" w:rsidP="007F3743">
      <w:pPr>
        <w:pStyle w:val="MTDisplayEquation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28"/>
        </w:rPr>
        <w:object w:dxaOrig="6979" w:dyaOrig="680" w14:anchorId="73922951">
          <v:shape id="_x0000_i1097" type="#_x0000_t75" style="width:349.45pt;height:36pt" o:ole="">
            <v:imagedata r:id="rId150" o:title=""/>
          </v:shape>
          <o:OLEObject Type="Embed" ProgID="Equation.DSMT4" ShapeID="_x0000_i1097" DrawAspect="Content" ObjectID="_1729372428" r:id="rId151"/>
        </w:object>
      </w:r>
    </w:p>
    <w:p w14:paraId="104E03B5" w14:textId="202DC41C" w:rsidR="00DD4983" w:rsidRPr="00DD4983" w:rsidRDefault="00DD4983" w:rsidP="00DD4983">
      <w:proofErr w:type="gramStart"/>
      <w:r>
        <w:rPr>
          <w:color w:val="ED7D31" w:themeColor="accent2"/>
        </w:rPr>
        <w:t>sum(</w:t>
      </w:r>
      <w:proofErr w:type="gramEnd"/>
      <w:r>
        <w:rPr>
          <w:color w:val="ED7D31" w:themeColor="accent2"/>
        </w:rPr>
        <w:t>Var[2:4])+2*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BE0656">
        <w:rPr>
          <w:color w:val="ED7D31" w:themeColor="accent2"/>
        </w:rPr>
        <w:t>1</w:t>
      </w:r>
      <w:r>
        <w:rPr>
          <w:color w:val="ED7D31" w:themeColor="accent2"/>
        </w:rPr>
        <w:t>])</w:t>
      </w:r>
    </w:p>
    <w:p w14:paraId="58E592F8" w14:textId="77777777" w:rsidR="00E142AD" w:rsidRDefault="00E142AD" w:rsidP="007F3743">
      <w:pPr>
        <w:pStyle w:val="MTDisplayEquation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30"/>
        </w:rPr>
        <w:object w:dxaOrig="4880" w:dyaOrig="720" w14:anchorId="4947F7D8">
          <v:shape id="_x0000_i1098" type="#_x0000_t75" style="width:245.3pt;height:36pt" o:ole="">
            <v:imagedata r:id="rId152" o:title=""/>
          </v:shape>
          <o:OLEObject Type="Embed" ProgID="Equation.DSMT4" ShapeID="_x0000_i1098" DrawAspect="Content" ObjectID="_1729372429" r:id="rId153"/>
        </w:object>
      </w:r>
    </w:p>
    <w:p w14:paraId="0D8E1D92" w14:textId="30A314BD" w:rsidR="00DD4983" w:rsidRPr="00DD4983" w:rsidRDefault="00DD4983" w:rsidP="00DD4983">
      <w:pPr>
        <w:rPr>
          <w:color w:val="ED7D31" w:themeColor="accent2"/>
        </w:rPr>
      </w:pPr>
      <w:r>
        <w:rPr>
          <w:color w:val="ED7D31" w:themeColor="accent2"/>
        </w:rPr>
        <w:t>Var[</w:t>
      </w:r>
      <w:proofErr w:type="gramStart"/>
      <w:r>
        <w:rPr>
          <w:color w:val="ED7D31" w:themeColor="accent2"/>
        </w:rPr>
        <w:t>1]+</w:t>
      </w:r>
      <w:proofErr w:type="gramEnd"/>
      <w:r>
        <w:rPr>
          <w:color w:val="ED7D31" w:themeColor="accent2"/>
        </w:rPr>
        <w:t>Var[2]</w:t>
      </w:r>
    </w:p>
    <w:p w14:paraId="7A44278E" w14:textId="77777777" w:rsidR="00E142AD" w:rsidRDefault="00E142AD" w:rsidP="007F3743">
      <w:pPr>
        <w:pStyle w:val="MTDisplayEquation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30"/>
        </w:rPr>
        <w:object w:dxaOrig="5740" w:dyaOrig="720" w14:anchorId="68FBF734">
          <v:shape id="_x0000_i1099" type="#_x0000_t75" style="width:288.95pt;height:36pt" o:ole="">
            <v:imagedata r:id="rId154" o:title=""/>
          </v:shape>
          <o:OLEObject Type="Embed" ProgID="Equation.DSMT4" ShapeID="_x0000_i1099" DrawAspect="Content" ObjectID="_1729372430" r:id="rId155"/>
        </w:object>
      </w:r>
    </w:p>
    <w:p w14:paraId="14CDEE4F" w14:textId="3E4C8A27" w:rsidR="00DD4983" w:rsidRPr="00DD4983" w:rsidRDefault="00DD4983" w:rsidP="00DD4983">
      <w:pPr>
        <w:rPr>
          <w:color w:val="ED7D31" w:themeColor="accent2"/>
        </w:rPr>
      </w:pPr>
      <w:r>
        <w:rPr>
          <w:color w:val="ED7D31" w:themeColor="accent2"/>
        </w:rPr>
        <w:t>Var[</w:t>
      </w:r>
      <w:proofErr w:type="gramStart"/>
      <w:r>
        <w:rPr>
          <w:color w:val="ED7D31" w:themeColor="accent2"/>
        </w:rPr>
        <w:t>1]+</w:t>
      </w:r>
      <w:proofErr w:type="spellStart"/>
      <w:proofErr w:type="gramEnd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1]</w:t>
      </w:r>
    </w:p>
    <w:p w14:paraId="23AE6F45" w14:textId="77777777" w:rsidR="00E142AD" w:rsidRDefault="00E142AD" w:rsidP="007F3743">
      <w:pPr>
        <w:pStyle w:val="MTDisplayEquation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30"/>
        </w:rPr>
        <w:object w:dxaOrig="5800" w:dyaOrig="720" w14:anchorId="254768A6">
          <v:shape id="_x0000_i1100" type="#_x0000_t75" style="width:286.55pt;height:36pt" o:ole="">
            <v:imagedata r:id="rId156" o:title=""/>
          </v:shape>
          <o:OLEObject Type="Embed" ProgID="Equation.DSMT4" ShapeID="_x0000_i1100" DrawAspect="Content" ObjectID="_1729372431" r:id="rId157"/>
        </w:object>
      </w:r>
    </w:p>
    <w:p w14:paraId="16B47FA1" w14:textId="6D26AF86" w:rsidR="00DD4983" w:rsidRPr="00DD4983" w:rsidRDefault="00DD4983" w:rsidP="00DD4983">
      <w:r>
        <w:rPr>
          <w:color w:val="ED7D31" w:themeColor="accent2"/>
        </w:rPr>
        <w:t>Var[</w:t>
      </w:r>
      <w:proofErr w:type="gramStart"/>
      <w:r>
        <w:rPr>
          <w:color w:val="ED7D31" w:themeColor="accent2"/>
        </w:rPr>
        <w:t>2]+</w:t>
      </w:r>
      <w:proofErr w:type="spellStart"/>
      <w:proofErr w:type="gramEnd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1]</w:t>
      </w:r>
    </w:p>
    <w:p w14:paraId="75EF6721" w14:textId="77777777" w:rsidR="00E142AD" w:rsidRDefault="00E142AD" w:rsidP="007F3743">
      <w:pPr>
        <w:pStyle w:val="MTDisplayEquation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30"/>
        </w:rPr>
        <w:object w:dxaOrig="4840" w:dyaOrig="720" w14:anchorId="3F866B37">
          <v:shape id="_x0000_i1101" type="#_x0000_t75" style="width:245.3pt;height:36pt" o:ole="">
            <v:imagedata r:id="rId158" o:title=""/>
          </v:shape>
          <o:OLEObject Type="Embed" ProgID="Equation.DSMT4" ShapeID="_x0000_i1101" DrawAspect="Content" ObjectID="_1729372432" r:id="rId159"/>
        </w:object>
      </w:r>
    </w:p>
    <w:p w14:paraId="303C579D" w14:textId="48CDAAA6" w:rsidR="00DD4983" w:rsidRPr="00DD4983" w:rsidRDefault="00DD4983" w:rsidP="00DD4983">
      <w:pPr>
        <w:rPr>
          <w:color w:val="ED7D31" w:themeColor="accent2"/>
        </w:rPr>
      </w:pPr>
      <w:r>
        <w:rPr>
          <w:color w:val="ED7D31" w:themeColor="accent2"/>
        </w:rPr>
        <w:t>Var[</w:t>
      </w:r>
      <w:proofErr w:type="gramStart"/>
      <w:r>
        <w:rPr>
          <w:color w:val="ED7D31" w:themeColor="accent2"/>
        </w:rPr>
        <w:t>1]+</w:t>
      </w:r>
      <w:proofErr w:type="gramEnd"/>
      <w:r>
        <w:rPr>
          <w:color w:val="ED7D31" w:themeColor="accent2"/>
        </w:rPr>
        <w:t>Var[4]</w:t>
      </w:r>
    </w:p>
    <w:p w14:paraId="7C545E9C" w14:textId="77777777" w:rsidR="00E142AD" w:rsidRDefault="00E142AD" w:rsidP="007F3743">
      <w:pPr>
        <w:pStyle w:val="MTDisplayEquation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30"/>
        </w:rPr>
        <w:object w:dxaOrig="5780" w:dyaOrig="720" w14:anchorId="22CBFEB0">
          <v:shape id="_x0000_i1102" type="#_x0000_t75" style="width:285.1pt;height:36pt" o:ole="">
            <v:imagedata r:id="rId160" o:title=""/>
          </v:shape>
          <o:OLEObject Type="Embed" ProgID="Equation.DSMT4" ShapeID="_x0000_i1102" DrawAspect="Content" ObjectID="_1729372433" r:id="rId161"/>
        </w:object>
      </w:r>
    </w:p>
    <w:p w14:paraId="65C73B7A" w14:textId="29A9DD72" w:rsidR="00DD4983" w:rsidRPr="00DD4983" w:rsidRDefault="00DD4983" w:rsidP="00DD4983">
      <w:r>
        <w:rPr>
          <w:color w:val="ED7D31" w:themeColor="accent2"/>
        </w:rPr>
        <w:t>Var[</w:t>
      </w:r>
      <w:proofErr w:type="gramStart"/>
      <w:r>
        <w:rPr>
          <w:color w:val="ED7D31" w:themeColor="accent2"/>
        </w:rPr>
        <w:t>4]+</w:t>
      </w:r>
      <w:proofErr w:type="spellStart"/>
      <w:proofErr w:type="gramEnd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1]</w:t>
      </w:r>
    </w:p>
    <w:p w14:paraId="4BBE902A" w14:textId="77777777" w:rsidR="00E142AD" w:rsidRDefault="00E142AD" w:rsidP="007F3743">
      <w:pPr>
        <w:pStyle w:val="MTDisplayEquation"/>
        <w:rPr>
          <w:rFonts w:ascii="Times New Roman" w:eastAsia="標楷體" w:hAnsi="Times New Roman" w:cs="Times New Roman"/>
        </w:rPr>
      </w:pPr>
      <w:r w:rsidRPr="00497955">
        <w:rPr>
          <w:rFonts w:ascii="Times New Roman" w:eastAsia="標楷體" w:hAnsi="Times New Roman" w:cs="Times New Roman"/>
          <w:position w:val="-28"/>
        </w:rPr>
        <w:object w:dxaOrig="6560" w:dyaOrig="680" w14:anchorId="06F67A63">
          <v:shape id="_x0000_i1103" type="#_x0000_t75" style="width:332.15pt;height:36pt" o:ole="">
            <v:imagedata r:id="rId162" o:title=""/>
          </v:shape>
          <o:OLEObject Type="Embed" ProgID="Equation.DSMT4" ShapeID="_x0000_i1103" DrawAspect="Content" ObjectID="_1729372434" r:id="rId163"/>
        </w:object>
      </w:r>
    </w:p>
    <w:p w14:paraId="366F9DCF" w14:textId="7F31A777" w:rsidR="00DD4983" w:rsidRPr="008D1520" w:rsidRDefault="00DD4983" w:rsidP="00DD4983">
      <w:pPr>
        <w:rPr>
          <w:color w:val="ED7D31" w:themeColor="accent2"/>
        </w:rPr>
      </w:pPr>
      <w:proofErr w:type="gramStart"/>
      <w:r>
        <w:rPr>
          <w:color w:val="ED7D31" w:themeColor="accent2"/>
        </w:rPr>
        <w:lastRenderedPageBreak/>
        <w:t>sum(</w:t>
      </w:r>
      <w:proofErr w:type="gramEnd"/>
      <w:r>
        <w:rPr>
          <w:color w:val="ED7D31" w:themeColor="accent2"/>
        </w:rPr>
        <w:t>Var[2:4])+2*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1])</w:t>
      </w:r>
    </w:p>
    <w:p w14:paraId="6711F1A1" w14:textId="77777777" w:rsidR="00DD4983" w:rsidRPr="00DD4983" w:rsidRDefault="00DD4983" w:rsidP="00DD4983"/>
    <w:sectPr w:rsidR="00DD4983" w:rsidRPr="00DD4983" w:rsidSect="0043744F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7894DD" w14:textId="77777777" w:rsidR="00B74DC6" w:rsidRDefault="00B74DC6" w:rsidP="00FD3095">
      <w:r>
        <w:separator/>
      </w:r>
    </w:p>
  </w:endnote>
  <w:endnote w:type="continuationSeparator" w:id="0">
    <w:p w14:paraId="71D25A4B" w14:textId="77777777" w:rsidR="00B74DC6" w:rsidRDefault="00B74DC6" w:rsidP="00FD3095">
      <w:r>
        <w:continuationSeparator/>
      </w:r>
    </w:p>
  </w:endnote>
  <w:endnote w:type="continuationNotice" w:id="1">
    <w:p w14:paraId="59DD3FD2" w14:textId="77777777" w:rsidR="00B74DC6" w:rsidRDefault="00B74DC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ABA819" w14:textId="77777777" w:rsidR="00B74DC6" w:rsidRDefault="00B74DC6" w:rsidP="00FD3095">
      <w:r>
        <w:separator/>
      </w:r>
    </w:p>
  </w:footnote>
  <w:footnote w:type="continuationSeparator" w:id="0">
    <w:p w14:paraId="3BBB2B45" w14:textId="77777777" w:rsidR="00B74DC6" w:rsidRDefault="00B74DC6" w:rsidP="00FD3095">
      <w:r>
        <w:continuationSeparator/>
      </w:r>
    </w:p>
  </w:footnote>
  <w:footnote w:type="continuationNotice" w:id="1">
    <w:p w14:paraId="0DF9C2C0" w14:textId="77777777" w:rsidR="00B74DC6" w:rsidRDefault="00B74DC6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9" type="#_x0000_t75" style="width:11.05pt;height:11.05pt" o:bullet="t">
        <v:imagedata r:id="rId1" o:title="mso6D08"/>
      </v:shape>
    </w:pict>
  </w:numPicBullet>
  <w:abstractNum w:abstractNumId="0" w15:restartNumberingAfterBreak="0">
    <w:nsid w:val="04891FA6"/>
    <w:multiLevelType w:val="hybridMultilevel"/>
    <w:tmpl w:val="D9181E4C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04FF5F84"/>
    <w:multiLevelType w:val="hybridMultilevel"/>
    <w:tmpl w:val="4842919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3912EAB"/>
    <w:multiLevelType w:val="hybridMultilevel"/>
    <w:tmpl w:val="5570134C"/>
    <w:lvl w:ilvl="0" w:tplc="0409001B">
      <w:start w:val="1"/>
      <w:numFmt w:val="lowerRoman"/>
      <w:lvlText w:val="%1."/>
      <w:lvlJc w:val="right"/>
      <w:pPr>
        <w:ind w:left="96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3" w15:restartNumberingAfterBreak="0">
    <w:nsid w:val="3BBC59BF"/>
    <w:multiLevelType w:val="hybridMultilevel"/>
    <w:tmpl w:val="9A867EE2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3CC80A8C"/>
    <w:multiLevelType w:val="hybridMultilevel"/>
    <w:tmpl w:val="4842919C"/>
    <w:lvl w:ilvl="0" w:tplc="FFFFFFFF">
      <w:start w:val="1"/>
      <w:numFmt w:val="decimal"/>
      <w:lvlText w:val="%1."/>
      <w:lvlJc w:val="left"/>
      <w:pPr>
        <w:ind w:left="48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4CB042CA"/>
    <w:multiLevelType w:val="hybridMultilevel"/>
    <w:tmpl w:val="AF223164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557237DF"/>
    <w:multiLevelType w:val="hybridMultilevel"/>
    <w:tmpl w:val="4F980754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7" w15:restartNumberingAfterBreak="0">
    <w:nsid w:val="6C9F5293"/>
    <w:multiLevelType w:val="hybridMultilevel"/>
    <w:tmpl w:val="92986976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 w16cid:durableId="1825702275">
    <w:abstractNumId w:val="3"/>
  </w:num>
  <w:num w:numId="2" w16cid:durableId="1500345509">
    <w:abstractNumId w:val="5"/>
  </w:num>
  <w:num w:numId="3" w16cid:durableId="2029525000">
    <w:abstractNumId w:val="6"/>
  </w:num>
  <w:num w:numId="4" w16cid:durableId="22422173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995058669">
    <w:abstractNumId w:val="0"/>
  </w:num>
  <w:num w:numId="6" w16cid:durableId="139855029">
    <w:abstractNumId w:val="2"/>
  </w:num>
  <w:num w:numId="7" w16cid:durableId="881329545">
    <w:abstractNumId w:val="1"/>
  </w:num>
  <w:num w:numId="8" w16cid:durableId="353925991">
    <w:abstractNumId w:val="4"/>
  </w:num>
  <w:num w:numId="9" w16cid:durableId="138282378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activeWritingStyle w:appName="MSWord" w:lang="en-US" w:vendorID="64" w:dllVersion="6" w:nlCheck="1" w:checkStyle="1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3508C"/>
    <w:rsid w:val="00000963"/>
    <w:rsid w:val="0000330B"/>
    <w:rsid w:val="000066B9"/>
    <w:rsid w:val="00006DD4"/>
    <w:rsid w:val="000205D7"/>
    <w:rsid w:val="000233A9"/>
    <w:rsid w:val="000273E2"/>
    <w:rsid w:val="00030832"/>
    <w:rsid w:val="000308C0"/>
    <w:rsid w:val="000345F1"/>
    <w:rsid w:val="00040A8C"/>
    <w:rsid w:val="00052740"/>
    <w:rsid w:val="00053B81"/>
    <w:rsid w:val="000545CE"/>
    <w:rsid w:val="00057A57"/>
    <w:rsid w:val="00076E42"/>
    <w:rsid w:val="00085EAB"/>
    <w:rsid w:val="0009188B"/>
    <w:rsid w:val="00095E32"/>
    <w:rsid w:val="000A1390"/>
    <w:rsid w:val="000B4122"/>
    <w:rsid w:val="000B44AB"/>
    <w:rsid w:val="000B5A68"/>
    <w:rsid w:val="000C1DC6"/>
    <w:rsid w:val="000C3E2E"/>
    <w:rsid w:val="000D0176"/>
    <w:rsid w:val="000D23B5"/>
    <w:rsid w:val="000E64D9"/>
    <w:rsid w:val="000F1573"/>
    <w:rsid w:val="000F170C"/>
    <w:rsid w:val="000F23CB"/>
    <w:rsid w:val="000F2CDC"/>
    <w:rsid w:val="000F77DB"/>
    <w:rsid w:val="00106780"/>
    <w:rsid w:val="00106EA9"/>
    <w:rsid w:val="00125089"/>
    <w:rsid w:val="00125620"/>
    <w:rsid w:val="00131CC0"/>
    <w:rsid w:val="0013278B"/>
    <w:rsid w:val="00133F78"/>
    <w:rsid w:val="00137BD1"/>
    <w:rsid w:val="001479EA"/>
    <w:rsid w:val="00153672"/>
    <w:rsid w:val="001603F2"/>
    <w:rsid w:val="001656E6"/>
    <w:rsid w:val="00167743"/>
    <w:rsid w:val="00170BFF"/>
    <w:rsid w:val="00174295"/>
    <w:rsid w:val="00175417"/>
    <w:rsid w:val="00175D4A"/>
    <w:rsid w:val="00176663"/>
    <w:rsid w:val="00177FCD"/>
    <w:rsid w:val="0018190E"/>
    <w:rsid w:val="0019412E"/>
    <w:rsid w:val="0019699D"/>
    <w:rsid w:val="001A285D"/>
    <w:rsid w:val="001A50D5"/>
    <w:rsid w:val="001A647B"/>
    <w:rsid w:val="001A7CCA"/>
    <w:rsid w:val="001B561F"/>
    <w:rsid w:val="001B6F13"/>
    <w:rsid w:val="001C06FD"/>
    <w:rsid w:val="001C1B0A"/>
    <w:rsid w:val="001C6857"/>
    <w:rsid w:val="001C7DDD"/>
    <w:rsid w:val="001D2888"/>
    <w:rsid w:val="001D5ECA"/>
    <w:rsid w:val="001E2ACA"/>
    <w:rsid w:val="001E313B"/>
    <w:rsid w:val="001E3A72"/>
    <w:rsid w:val="001F454F"/>
    <w:rsid w:val="00205649"/>
    <w:rsid w:val="00206835"/>
    <w:rsid w:val="00212E3A"/>
    <w:rsid w:val="0021361E"/>
    <w:rsid w:val="00213BAC"/>
    <w:rsid w:val="00215289"/>
    <w:rsid w:val="002232E4"/>
    <w:rsid w:val="00225C7C"/>
    <w:rsid w:val="00226D6E"/>
    <w:rsid w:val="00233828"/>
    <w:rsid w:val="00241E53"/>
    <w:rsid w:val="002432B2"/>
    <w:rsid w:val="00243610"/>
    <w:rsid w:val="002503DA"/>
    <w:rsid w:val="0025217B"/>
    <w:rsid w:val="00252C19"/>
    <w:rsid w:val="00257EA0"/>
    <w:rsid w:val="00260727"/>
    <w:rsid w:val="00262C34"/>
    <w:rsid w:val="00270525"/>
    <w:rsid w:val="00270D0A"/>
    <w:rsid w:val="00271D0E"/>
    <w:rsid w:val="0027513E"/>
    <w:rsid w:val="00280D6A"/>
    <w:rsid w:val="00283B44"/>
    <w:rsid w:val="002937D2"/>
    <w:rsid w:val="002A4C72"/>
    <w:rsid w:val="002A6E73"/>
    <w:rsid w:val="002B20D0"/>
    <w:rsid w:val="002B2BD6"/>
    <w:rsid w:val="002B2EF5"/>
    <w:rsid w:val="002C4D5B"/>
    <w:rsid w:val="002D0EEA"/>
    <w:rsid w:val="002D4216"/>
    <w:rsid w:val="002D4A3B"/>
    <w:rsid w:val="002D5C75"/>
    <w:rsid w:val="002D76E9"/>
    <w:rsid w:val="002E0DC5"/>
    <w:rsid w:val="002E1C5E"/>
    <w:rsid w:val="002E239A"/>
    <w:rsid w:val="002E3435"/>
    <w:rsid w:val="002E3B85"/>
    <w:rsid w:val="002F159C"/>
    <w:rsid w:val="002F546D"/>
    <w:rsid w:val="00315008"/>
    <w:rsid w:val="0031672F"/>
    <w:rsid w:val="003201E5"/>
    <w:rsid w:val="00320CFC"/>
    <w:rsid w:val="00332F19"/>
    <w:rsid w:val="00342235"/>
    <w:rsid w:val="003476B2"/>
    <w:rsid w:val="0035050C"/>
    <w:rsid w:val="003537DE"/>
    <w:rsid w:val="00354C30"/>
    <w:rsid w:val="003567F3"/>
    <w:rsid w:val="00361563"/>
    <w:rsid w:val="00364729"/>
    <w:rsid w:val="00365859"/>
    <w:rsid w:val="0037079B"/>
    <w:rsid w:val="0037240A"/>
    <w:rsid w:val="00373BFA"/>
    <w:rsid w:val="00377EC0"/>
    <w:rsid w:val="00381553"/>
    <w:rsid w:val="00394AC1"/>
    <w:rsid w:val="00396128"/>
    <w:rsid w:val="003A0BD0"/>
    <w:rsid w:val="003B0216"/>
    <w:rsid w:val="003B245E"/>
    <w:rsid w:val="003D35EC"/>
    <w:rsid w:val="003D7AE2"/>
    <w:rsid w:val="003F2DE8"/>
    <w:rsid w:val="003F386E"/>
    <w:rsid w:val="003F4411"/>
    <w:rsid w:val="003F5F2C"/>
    <w:rsid w:val="00405151"/>
    <w:rsid w:val="00406A43"/>
    <w:rsid w:val="004117EC"/>
    <w:rsid w:val="00413D35"/>
    <w:rsid w:val="00415273"/>
    <w:rsid w:val="00417D7B"/>
    <w:rsid w:val="00427AE2"/>
    <w:rsid w:val="0043029F"/>
    <w:rsid w:val="0043109E"/>
    <w:rsid w:val="0043232A"/>
    <w:rsid w:val="0043744F"/>
    <w:rsid w:val="00442988"/>
    <w:rsid w:val="00445FD8"/>
    <w:rsid w:val="00450D23"/>
    <w:rsid w:val="00452083"/>
    <w:rsid w:val="00455B97"/>
    <w:rsid w:val="00462FF7"/>
    <w:rsid w:val="0046654C"/>
    <w:rsid w:val="004719A4"/>
    <w:rsid w:val="00473A6B"/>
    <w:rsid w:val="00473CEB"/>
    <w:rsid w:val="004776BC"/>
    <w:rsid w:val="004777B4"/>
    <w:rsid w:val="00486B91"/>
    <w:rsid w:val="00496411"/>
    <w:rsid w:val="004A1349"/>
    <w:rsid w:val="004A7A09"/>
    <w:rsid w:val="004B2689"/>
    <w:rsid w:val="004B3062"/>
    <w:rsid w:val="004B57BD"/>
    <w:rsid w:val="004B6BE2"/>
    <w:rsid w:val="004B767F"/>
    <w:rsid w:val="004B7E69"/>
    <w:rsid w:val="004E28E5"/>
    <w:rsid w:val="004E4A64"/>
    <w:rsid w:val="004E53C6"/>
    <w:rsid w:val="004E55C4"/>
    <w:rsid w:val="004E6032"/>
    <w:rsid w:val="004F5AE7"/>
    <w:rsid w:val="00505C50"/>
    <w:rsid w:val="00517A8A"/>
    <w:rsid w:val="00521242"/>
    <w:rsid w:val="005218F6"/>
    <w:rsid w:val="005235EE"/>
    <w:rsid w:val="00526384"/>
    <w:rsid w:val="005359A1"/>
    <w:rsid w:val="00536630"/>
    <w:rsid w:val="005373B9"/>
    <w:rsid w:val="0054624A"/>
    <w:rsid w:val="005632E4"/>
    <w:rsid w:val="00564E88"/>
    <w:rsid w:val="0056764B"/>
    <w:rsid w:val="00572A5F"/>
    <w:rsid w:val="00572A6B"/>
    <w:rsid w:val="00586B8B"/>
    <w:rsid w:val="00593057"/>
    <w:rsid w:val="00594FBD"/>
    <w:rsid w:val="005A0224"/>
    <w:rsid w:val="005A3925"/>
    <w:rsid w:val="005A7AEA"/>
    <w:rsid w:val="005B0B7E"/>
    <w:rsid w:val="005B1DCE"/>
    <w:rsid w:val="005B7ABA"/>
    <w:rsid w:val="005C04FC"/>
    <w:rsid w:val="005D014F"/>
    <w:rsid w:val="005D1AC6"/>
    <w:rsid w:val="005D2654"/>
    <w:rsid w:val="005D3DA4"/>
    <w:rsid w:val="005D3DE6"/>
    <w:rsid w:val="005D569B"/>
    <w:rsid w:val="005D77B4"/>
    <w:rsid w:val="005E4B86"/>
    <w:rsid w:val="005E621E"/>
    <w:rsid w:val="005F0456"/>
    <w:rsid w:val="005F259D"/>
    <w:rsid w:val="005F5DD4"/>
    <w:rsid w:val="00602B42"/>
    <w:rsid w:val="00602B78"/>
    <w:rsid w:val="00603C02"/>
    <w:rsid w:val="006055AD"/>
    <w:rsid w:val="0060692A"/>
    <w:rsid w:val="0061193B"/>
    <w:rsid w:val="006131F3"/>
    <w:rsid w:val="006212A5"/>
    <w:rsid w:val="0062483E"/>
    <w:rsid w:val="00636E9B"/>
    <w:rsid w:val="00644A6C"/>
    <w:rsid w:val="00646199"/>
    <w:rsid w:val="00646E51"/>
    <w:rsid w:val="00650189"/>
    <w:rsid w:val="00651902"/>
    <w:rsid w:val="0065428F"/>
    <w:rsid w:val="00670615"/>
    <w:rsid w:val="00670B28"/>
    <w:rsid w:val="00670C86"/>
    <w:rsid w:val="006722E7"/>
    <w:rsid w:val="00675067"/>
    <w:rsid w:val="00676BEF"/>
    <w:rsid w:val="00680A7E"/>
    <w:rsid w:val="006907FA"/>
    <w:rsid w:val="006911A0"/>
    <w:rsid w:val="00693B5F"/>
    <w:rsid w:val="00695DA5"/>
    <w:rsid w:val="006B12F0"/>
    <w:rsid w:val="006B1875"/>
    <w:rsid w:val="006B37EF"/>
    <w:rsid w:val="006C516C"/>
    <w:rsid w:val="006C55CE"/>
    <w:rsid w:val="006D1990"/>
    <w:rsid w:val="006D1BE7"/>
    <w:rsid w:val="006D5EE1"/>
    <w:rsid w:val="006E1D76"/>
    <w:rsid w:val="006E3F00"/>
    <w:rsid w:val="006E6239"/>
    <w:rsid w:val="006F5AA3"/>
    <w:rsid w:val="00702EDD"/>
    <w:rsid w:val="0070305B"/>
    <w:rsid w:val="00703E07"/>
    <w:rsid w:val="00704F1E"/>
    <w:rsid w:val="00706198"/>
    <w:rsid w:val="00715039"/>
    <w:rsid w:val="007151F9"/>
    <w:rsid w:val="00716107"/>
    <w:rsid w:val="007201ED"/>
    <w:rsid w:val="00721B5D"/>
    <w:rsid w:val="00726F4C"/>
    <w:rsid w:val="007334A4"/>
    <w:rsid w:val="007406F8"/>
    <w:rsid w:val="00740DD1"/>
    <w:rsid w:val="00743706"/>
    <w:rsid w:val="00744594"/>
    <w:rsid w:val="0074599B"/>
    <w:rsid w:val="00746617"/>
    <w:rsid w:val="007514CC"/>
    <w:rsid w:val="00753691"/>
    <w:rsid w:val="00760E96"/>
    <w:rsid w:val="0076399A"/>
    <w:rsid w:val="007657D9"/>
    <w:rsid w:val="00776129"/>
    <w:rsid w:val="00790049"/>
    <w:rsid w:val="00791387"/>
    <w:rsid w:val="007A6B77"/>
    <w:rsid w:val="007B1BAA"/>
    <w:rsid w:val="007B249B"/>
    <w:rsid w:val="007B5C75"/>
    <w:rsid w:val="007B6C1E"/>
    <w:rsid w:val="007C029E"/>
    <w:rsid w:val="007C0A76"/>
    <w:rsid w:val="007C0C76"/>
    <w:rsid w:val="007C17B4"/>
    <w:rsid w:val="007C272A"/>
    <w:rsid w:val="007D1D6D"/>
    <w:rsid w:val="007D464D"/>
    <w:rsid w:val="007D6BFF"/>
    <w:rsid w:val="007E30C6"/>
    <w:rsid w:val="007F3743"/>
    <w:rsid w:val="007F71E2"/>
    <w:rsid w:val="00805735"/>
    <w:rsid w:val="0082516F"/>
    <w:rsid w:val="00833A89"/>
    <w:rsid w:val="00842436"/>
    <w:rsid w:val="008440CB"/>
    <w:rsid w:val="00852F6C"/>
    <w:rsid w:val="00865A67"/>
    <w:rsid w:val="008675AD"/>
    <w:rsid w:val="0088686F"/>
    <w:rsid w:val="008873D7"/>
    <w:rsid w:val="008920C2"/>
    <w:rsid w:val="00893104"/>
    <w:rsid w:val="008937E8"/>
    <w:rsid w:val="008977E8"/>
    <w:rsid w:val="0089798E"/>
    <w:rsid w:val="008A25CC"/>
    <w:rsid w:val="008B2C34"/>
    <w:rsid w:val="008B40E1"/>
    <w:rsid w:val="008C4ED5"/>
    <w:rsid w:val="008D0609"/>
    <w:rsid w:val="008D1520"/>
    <w:rsid w:val="008E0D8C"/>
    <w:rsid w:val="008E2909"/>
    <w:rsid w:val="008E2AC7"/>
    <w:rsid w:val="008E7C9E"/>
    <w:rsid w:val="00903A0B"/>
    <w:rsid w:val="00903C77"/>
    <w:rsid w:val="00907A3C"/>
    <w:rsid w:val="009123D4"/>
    <w:rsid w:val="009136C9"/>
    <w:rsid w:val="00922C13"/>
    <w:rsid w:val="009254F5"/>
    <w:rsid w:val="00925CC7"/>
    <w:rsid w:val="00926C0C"/>
    <w:rsid w:val="00933774"/>
    <w:rsid w:val="00933C91"/>
    <w:rsid w:val="0093400C"/>
    <w:rsid w:val="00934E31"/>
    <w:rsid w:val="00935785"/>
    <w:rsid w:val="00936020"/>
    <w:rsid w:val="00937273"/>
    <w:rsid w:val="0094263F"/>
    <w:rsid w:val="00944415"/>
    <w:rsid w:val="0094637E"/>
    <w:rsid w:val="00952281"/>
    <w:rsid w:val="00962BFD"/>
    <w:rsid w:val="009709F3"/>
    <w:rsid w:val="0097397F"/>
    <w:rsid w:val="00976D75"/>
    <w:rsid w:val="00981A91"/>
    <w:rsid w:val="0098393C"/>
    <w:rsid w:val="00984169"/>
    <w:rsid w:val="0099309F"/>
    <w:rsid w:val="009940BE"/>
    <w:rsid w:val="009A527E"/>
    <w:rsid w:val="009B20A3"/>
    <w:rsid w:val="009B4AED"/>
    <w:rsid w:val="009B63CF"/>
    <w:rsid w:val="009B65F4"/>
    <w:rsid w:val="009B7166"/>
    <w:rsid w:val="009D16EF"/>
    <w:rsid w:val="009D3B3C"/>
    <w:rsid w:val="009E02BD"/>
    <w:rsid w:val="009E4F7A"/>
    <w:rsid w:val="009E664B"/>
    <w:rsid w:val="009F01A6"/>
    <w:rsid w:val="009F1988"/>
    <w:rsid w:val="00A00B2D"/>
    <w:rsid w:val="00A05A0F"/>
    <w:rsid w:val="00A10EE6"/>
    <w:rsid w:val="00A12096"/>
    <w:rsid w:val="00A144FF"/>
    <w:rsid w:val="00A15F8F"/>
    <w:rsid w:val="00A23EF5"/>
    <w:rsid w:val="00A260D6"/>
    <w:rsid w:val="00A26D0E"/>
    <w:rsid w:val="00A3066B"/>
    <w:rsid w:val="00A30A03"/>
    <w:rsid w:val="00A33076"/>
    <w:rsid w:val="00A3407D"/>
    <w:rsid w:val="00A37DF2"/>
    <w:rsid w:val="00A4432F"/>
    <w:rsid w:val="00A45A55"/>
    <w:rsid w:val="00A4613F"/>
    <w:rsid w:val="00A5007A"/>
    <w:rsid w:val="00A51E3B"/>
    <w:rsid w:val="00A543C1"/>
    <w:rsid w:val="00A57900"/>
    <w:rsid w:val="00A6155D"/>
    <w:rsid w:val="00A62250"/>
    <w:rsid w:val="00A6735E"/>
    <w:rsid w:val="00A72CB3"/>
    <w:rsid w:val="00A76A96"/>
    <w:rsid w:val="00A82F3D"/>
    <w:rsid w:val="00A832BB"/>
    <w:rsid w:val="00A84194"/>
    <w:rsid w:val="00A92075"/>
    <w:rsid w:val="00A9314A"/>
    <w:rsid w:val="00A9755D"/>
    <w:rsid w:val="00AA32F2"/>
    <w:rsid w:val="00AA47B4"/>
    <w:rsid w:val="00AA54ED"/>
    <w:rsid w:val="00AA5CC3"/>
    <w:rsid w:val="00AB3311"/>
    <w:rsid w:val="00AB587D"/>
    <w:rsid w:val="00AB64E9"/>
    <w:rsid w:val="00AB725C"/>
    <w:rsid w:val="00AB7C26"/>
    <w:rsid w:val="00AC5D61"/>
    <w:rsid w:val="00AC6D4D"/>
    <w:rsid w:val="00AD1427"/>
    <w:rsid w:val="00AD1F51"/>
    <w:rsid w:val="00AD3784"/>
    <w:rsid w:val="00AD46F0"/>
    <w:rsid w:val="00AD7BA0"/>
    <w:rsid w:val="00AE010E"/>
    <w:rsid w:val="00AE1D88"/>
    <w:rsid w:val="00AE4A24"/>
    <w:rsid w:val="00AE5839"/>
    <w:rsid w:val="00AE61A4"/>
    <w:rsid w:val="00AE6BE4"/>
    <w:rsid w:val="00AF0771"/>
    <w:rsid w:val="00AF0E90"/>
    <w:rsid w:val="00AF1180"/>
    <w:rsid w:val="00AF341E"/>
    <w:rsid w:val="00AF44E1"/>
    <w:rsid w:val="00AF6A36"/>
    <w:rsid w:val="00B0208C"/>
    <w:rsid w:val="00B033AE"/>
    <w:rsid w:val="00B036ED"/>
    <w:rsid w:val="00B04262"/>
    <w:rsid w:val="00B06FC4"/>
    <w:rsid w:val="00B1455E"/>
    <w:rsid w:val="00B203A0"/>
    <w:rsid w:val="00B24D5D"/>
    <w:rsid w:val="00B26C79"/>
    <w:rsid w:val="00B34A10"/>
    <w:rsid w:val="00B3508C"/>
    <w:rsid w:val="00B3559A"/>
    <w:rsid w:val="00B40D49"/>
    <w:rsid w:val="00B4253B"/>
    <w:rsid w:val="00B42FF0"/>
    <w:rsid w:val="00B52B51"/>
    <w:rsid w:val="00B53BD5"/>
    <w:rsid w:val="00B6403D"/>
    <w:rsid w:val="00B66EC3"/>
    <w:rsid w:val="00B74DC6"/>
    <w:rsid w:val="00B756DD"/>
    <w:rsid w:val="00B75D25"/>
    <w:rsid w:val="00B760BE"/>
    <w:rsid w:val="00B775A6"/>
    <w:rsid w:val="00BA1062"/>
    <w:rsid w:val="00BA2B69"/>
    <w:rsid w:val="00BA331E"/>
    <w:rsid w:val="00BA6254"/>
    <w:rsid w:val="00BB18E6"/>
    <w:rsid w:val="00BB1C90"/>
    <w:rsid w:val="00BB6ACC"/>
    <w:rsid w:val="00BC1F97"/>
    <w:rsid w:val="00BC2B5A"/>
    <w:rsid w:val="00BC5E1E"/>
    <w:rsid w:val="00BD2AC1"/>
    <w:rsid w:val="00BD7C18"/>
    <w:rsid w:val="00BE0656"/>
    <w:rsid w:val="00BE0D4E"/>
    <w:rsid w:val="00BE2038"/>
    <w:rsid w:val="00BE22CC"/>
    <w:rsid w:val="00BE50B2"/>
    <w:rsid w:val="00BE62FC"/>
    <w:rsid w:val="00BF0A7E"/>
    <w:rsid w:val="00BF6B6C"/>
    <w:rsid w:val="00C0258D"/>
    <w:rsid w:val="00C16A93"/>
    <w:rsid w:val="00C17659"/>
    <w:rsid w:val="00C17CF3"/>
    <w:rsid w:val="00C2255A"/>
    <w:rsid w:val="00C236C0"/>
    <w:rsid w:val="00C24368"/>
    <w:rsid w:val="00C27792"/>
    <w:rsid w:val="00C32E9E"/>
    <w:rsid w:val="00C35956"/>
    <w:rsid w:val="00C3640E"/>
    <w:rsid w:val="00C42BFA"/>
    <w:rsid w:val="00C47189"/>
    <w:rsid w:val="00C5064A"/>
    <w:rsid w:val="00C511C0"/>
    <w:rsid w:val="00C52F62"/>
    <w:rsid w:val="00C55E07"/>
    <w:rsid w:val="00C6630A"/>
    <w:rsid w:val="00C7333A"/>
    <w:rsid w:val="00C73C14"/>
    <w:rsid w:val="00C740F1"/>
    <w:rsid w:val="00C8120F"/>
    <w:rsid w:val="00C83BDF"/>
    <w:rsid w:val="00C96D36"/>
    <w:rsid w:val="00CA726A"/>
    <w:rsid w:val="00CB2881"/>
    <w:rsid w:val="00CC00AE"/>
    <w:rsid w:val="00CC042B"/>
    <w:rsid w:val="00CC12E1"/>
    <w:rsid w:val="00CC6D4A"/>
    <w:rsid w:val="00CD38FD"/>
    <w:rsid w:val="00CD3A75"/>
    <w:rsid w:val="00CE483F"/>
    <w:rsid w:val="00CE4AA6"/>
    <w:rsid w:val="00CF28E3"/>
    <w:rsid w:val="00D00747"/>
    <w:rsid w:val="00D02269"/>
    <w:rsid w:val="00D04FDB"/>
    <w:rsid w:val="00D058FF"/>
    <w:rsid w:val="00D07B67"/>
    <w:rsid w:val="00D1225D"/>
    <w:rsid w:val="00D13D45"/>
    <w:rsid w:val="00D141E1"/>
    <w:rsid w:val="00D22F77"/>
    <w:rsid w:val="00D2387B"/>
    <w:rsid w:val="00D242AF"/>
    <w:rsid w:val="00D265DF"/>
    <w:rsid w:val="00D27D69"/>
    <w:rsid w:val="00D315BB"/>
    <w:rsid w:val="00D32C7C"/>
    <w:rsid w:val="00D55E69"/>
    <w:rsid w:val="00D845B6"/>
    <w:rsid w:val="00D87DAA"/>
    <w:rsid w:val="00D906EE"/>
    <w:rsid w:val="00D931F5"/>
    <w:rsid w:val="00D97B6E"/>
    <w:rsid w:val="00DA366C"/>
    <w:rsid w:val="00DA7844"/>
    <w:rsid w:val="00DB4374"/>
    <w:rsid w:val="00DC58F7"/>
    <w:rsid w:val="00DC6D78"/>
    <w:rsid w:val="00DD0064"/>
    <w:rsid w:val="00DD07FF"/>
    <w:rsid w:val="00DD282B"/>
    <w:rsid w:val="00DD29A8"/>
    <w:rsid w:val="00DD4983"/>
    <w:rsid w:val="00DD4B49"/>
    <w:rsid w:val="00DD5B9F"/>
    <w:rsid w:val="00DD68BC"/>
    <w:rsid w:val="00DE07E4"/>
    <w:rsid w:val="00DE0D02"/>
    <w:rsid w:val="00DE574E"/>
    <w:rsid w:val="00DE6E01"/>
    <w:rsid w:val="00DF1540"/>
    <w:rsid w:val="00DF29CC"/>
    <w:rsid w:val="00DF64A0"/>
    <w:rsid w:val="00E0225A"/>
    <w:rsid w:val="00E06ED3"/>
    <w:rsid w:val="00E076D8"/>
    <w:rsid w:val="00E142AD"/>
    <w:rsid w:val="00E16FD6"/>
    <w:rsid w:val="00E26891"/>
    <w:rsid w:val="00E31252"/>
    <w:rsid w:val="00E313C3"/>
    <w:rsid w:val="00E32CC9"/>
    <w:rsid w:val="00E345E6"/>
    <w:rsid w:val="00E37846"/>
    <w:rsid w:val="00E405F1"/>
    <w:rsid w:val="00E41DFF"/>
    <w:rsid w:val="00E42BCC"/>
    <w:rsid w:val="00E452B3"/>
    <w:rsid w:val="00E45722"/>
    <w:rsid w:val="00E465CE"/>
    <w:rsid w:val="00E5764E"/>
    <w:rsid w:val="00E61B12"/>
    <w:rsid w:val="00E71701"/>
    <w:rsid w:val="00E848BD"/>
    <w:rsid w:val="00E85BFF"/>
    <w:rsid w:val="00EA024A"/>
    <w:rsid w:val="00EA1C64"/>
    <w:rsid w:val="00EA7A5B"/>
    <w:rsid w:val="00EB2849"/>
    <w:rsid w:val="00EB3CB1"/>
    <w:rsid w:val="00EB3F98"/>
    <w:rsid w:val="00EC72EA"/>
    <w:rsid w:val="00EC78E7"/>
    <w:rsid w:val="00ED000D"/>
    <w:rsid w:val="00EF5059"/>
    <w:rsid w:val="00EF532B"/>
    <w:rsid w:val="00EF66A3"/>
    <w:rsid w:val="00F0233E"/>
    <w:rsid w:val="00F07C74"/>
    <w:rsid w:val="00F10A7B"/>
    <w:rsid w:val="00F12787"/>
    <w:rsid w:val="00F15F07"/>
    <w:rsid w:val="00F2075E"/>
    <w:rsid w:val="00F25670"/>
    <w:rsid w:val="00F3059E"/>
    <w:rsid w:val="00F44267"/>
    <w:rsid w:val="00F54669"/>
    <w:rsid w:val="00F5743D"/>
    <w:rsid w:val="00F635CE"/>
    <w:rsid w:val="00F63F43"/>
    <w:rsid w:val="00F65B5F"/>
    <w:rsid w:val="00F73E01"/>
    <w:rsid w:val="00F8487C"/>
    <w:rsid w:val="00F85AC6"/>
    <w:rsid w:val="00F8600C"/>
    <w:rsid w:val="00F91F14"/>
    <w:rsid w:val="00F92160"/>
    <w:rsid w:val="00F92B29"/>
    <w:rsid w:val="00F97F01"/>
    <w:rsid w:val="00FB3AF6"/>
    <w:rsid w:val="00FB5F15"/>
    <w:rsid w:val="00FC3A61"/>
    <w:rsid w:val="00FC641E"/>
    <w:rsid w:val="00FD050D"/>
    <w:rsid w:val="00FD1458"/>
    <w:rsid w:val="00FD23F8"/>
    <w:rsid w:val="00FD3095"/>
    <w:rsid w:val="00FD579B"/>
    <w:rsid w:val="00FD5FC1"/>
    <w:rsid w:val="00FE03E5"/>
    <w:rsid w:val="00FE2DCE"/>
    <w:rsid w:val="00FE48AC"/>
    <w:rsid w:val="00FF348B"/>
    <w:rsid w:val="00FF7B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68A36DB"/>
  <w15:chartTrackingRefBased/>
  <w15:docId w15:val="{FE90D96B-848E-4D5D-84DF-82957053D2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B3559A"/>
    <w:pPr>
      <w:ind w:leftChars="200" w:left="480"/>
    </w:pPr>
  </w:style>
  <w:style w:type="paragraph" w:customStyle="1" w:styleId="MTDisplayEquation">
    <w:name w:val="MTDisplayEquation"/>
    <w:basedOn w:val="a3"/>
    <w:next w:val="a"/>
    <w:link w:val="MTDisplayEquation0"/>
    <w:rsid w:val="00B3559A"/>
    <w:pPr>
      <w:tabs>
        <w:tab w:val="center" w:pos="4480"/>
        <w:tab w:val="right" w:pos="8500"/>
      </w:tabs>
      <w:ind w:leftChars="0" w:left="0"/>
    </w:pPr>
  </w:style>
  <w:style w:type="character" w:customStyle="1" w:styleId="a4">
    <w:name w:val="清單段落 字元"/>
    <w:basedOn w:val="a0"/>
    <w:link w:val="a3"/>
    <w:uiPriority w:val="34"/>
    <w:rsid w:val="00B3559A"/>
  </w:style>
  <w:style w:type="character" w:customStyle="1" w:styleId="MTDisplayEquation0">
    <w:name w:val="MTDisplayEquation 字元"/>
    <w:basedOn w:val="a4"/>
    <w:link w:val="MTDisplayEquation"/>
    <w:rsid w:val="00B3559A"/>
  </w:style>
  <w:style w:type="table" w:styleId="a5">
    <w:name w:val="Table Grid"/>
    <w:basedOn w:val="a1"/>
    <w:uiPriority w:val="39"/>
    <w:rsid w:val="009E4F7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FD309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FD3095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FD309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FD3095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8298AF-3D98-4E80-98FE-D42B5EABDB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6</Pages>
  <Words>391</Words>
  <Characters>2229</Characters>
  <Application>Microsoft Office Word</Application>
  <DocSecurity>0</DocSecurity>
  <Lines>18</Lines>
  <Paragraphs>5</Paragraphs>
  <ScaleCrop>false</ScaleCrop>
  <Company/>
  <LinksUpToDate>false</LinksUpToDate>
  <CharactersWithSpaces>2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懿萱 劉</dc:creator>
  <cp:keywords/>
  <dc:description/>
  <cp:lastModifiedBy>劉懿萱 (110225021)</cp:lastModifiedBy>
  <cp:revision>43</cp:revision>
  <dcterms:created xsi:type="dcterms:W3CDTF">2022-09-13T01:38:00Z</dcterms:created>
  <dcterms:modified xsi:type="dcterms:W3CDTF">2022-11-07T1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